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21A9A9" w14:textId="273F3EBE" w:rsidR="003634EA" w:rsidRPr="003634EA" w:rsidRDefault="003634EA" w:rsidP="003634EA">
      <w:pPr>
        <w:pStyle w:val="Ingetavstnd"/>
        <w:rPr>
          <w:b/>
          <w:bCs/>
          <w:sz w:val="36"/>
          <w:szCs w:val="36"/>
        </w:rPr>
      </w:pPr>
      <w:r w:rsidRPr="003634EA">
        <w:rPr>
          <w:b/>
          <w:bCs/>
          <w:sz w:val="36"/>
          <w:szCs w:val="36"/>
        </w:rPr>
        <w:t xml:space="preserve">Ändringar i Matematik </w:t>
      </w:r>
      <w:proofErr w:type="spellStart"/>
      <w:r w:rsidRPr="003634EA">
        <w:rPr>
          <w:b/>
          <w:bCs/>
          <w:sz w:val="36"/>
          <w:szCs w:val="36"/>
        </w:rPr>
        <w:t>XYZ</w:t>
      </w:r>
      <w:proofErr w:type="spellEnd"/>
      <w:r>
        <w:rPr>
          <w:b/>
          <w:bCs/>
          <w:sz w:val="36"/>
          <w:szCs w:val="36"/>
        </w:rPr>
        <w:t>, Femte upplagan</w:t>
      </w:r>
    </w:p>
    <w:p w14:paraId="739E37A6" w14:textId="388572FD" w:rsidR="003634EA" w:rsidRDefault="003634EA" w:rsidP="003634EA">
      <w:pPr>
        <w:pStyle w:val="Ingetavstnd"/>
      </w:pPr>
      <w:r>
        <w:t xml:space="preserve">Överstrukna ändringar har ändrats i en senare tryckning. </w:t>
      </w:r>
      <w:r w:rsidR="000026AC">
        <w:t>De ändringar som inte är</w:t>
      </w:r>
      <w:r>
        <w:t xml:space="preserve"> överstrukna kommer korrigeras i nästa tryckning.</w:t>
      </w:r>
    </w:p>
    <w:p w14:paraId="644F8E91" w14:textId="77777777" w:rsidR="003634EA" w:rsidRPr="003634EA" w:rsidRDefault="003634EA" w:rsidP="003634EA">
      <w:pPr>
        <w:pStyle w:val="Ingetavstnd"/>
      </w:pPr>
    </w:p>
    <w:p w14:paraId="3399D859" w14:textId="4C5A1AA1" w:rsidR="00470B22" w:rsidRPr="003634EA" w:rsidRDefault="008B72CB" w:rsidP="00470B22">
      <w:pPr>
        <w:rPr>
          <w:b/>
          <w:color w:val="C1D42C"/>
          <w:sz w:val="36"/>
          <w:szCs w:val="36"/>
        </w:rPr>
      </w:pPr>
      <w:r w:rsidRPr="003634EA">
        <w:rPr>
          <w:b/>
          <w:color w:val="C1D42C"/>
          <w:sz w:val="36"/>
          <w:szCs w:val="36"/>
        </w:rPr>
        <w:t xml:space="preserve">Matematik </w:t>
      </w:r>
      <w:r w:rsidR="00470B22" w:rsidRPr="003634EA">
        <w:rPr>
          <w:b/>
          <w:color w:val="C1D42C"/>
          <w:sz w:val="36"/>
          <w:szCs w:val="36"/>
        </w:rPr>
        <w:t>X</w:t>
      </w:r>
      <w:r w:rsidR="00F95304">
        <w:rPr>
          <w:b/>
          <w:color w:val="C1D42C"/>
          <w:sz w:val="36"/>
          <w:szCs w:val="36"/>
        </w:rPr>
        <w:t xml:space="preserve"> Grundbok</w:t>
      </w:r>
    </w:p>
    <w:p w14:paraId="300DA09B" w14:textId="77777777" w:rsidR="00470B22" w:rsidRPr="00104762" w:rsidRDefault="00470B22" w:rsidP="00965730">
      <w:pPr>
        <w:pStyle w:val="Ingetavstnd"/>
        <w:rPr>
          <w:b/>
        </w:rPr>
      </w:pPr>
      <w:r w:rsidRPr="00104762">
        <w:rPr>
          <w:b/>
        </w:rPr>
        <w:t>Sid 99</w:t>
      </w:r>
    </w:p>
    <w:p w14:paraId="15D71EB9" w14:textId="77777777" w:rsidR="00470B22" w:rsidRPr="003634EA" w:rsidRDefault="00470B22" w:rsidP="00965730">
      <w:pPr>
        <w:pStyle w:val="Ingetavstnd"/>
        <w:rPr>
          <w:strike/>
        </w:rPr>
      </w:pPr>
      <w:r w:rsidRPr="003634EA">
        <w:rPr>
          <w:strike/>
        </w:rPr>
        <w:t>I 169 ska det sista talet vara ”38”.</w:t>
      </w:r>
    </w:p>
    <w:p w14:paraId="78C24C76" w14:textId="77777777" w:rsidR="00470B22" w:rsidRPr="003634EA" w:rsidRDefault="00470B22" w:rsidP="00965730">
      <w:pPr>
        <w:pStyle w:val="Ingetavstnd"/>
        <w:rPr>
          <w:strike/>
        </w:rPr>
      </w:pPr>
      <w:r w:rsidRPr="003634EA">
        <w:rPr>
          <w:strike/>
        </w:rPr>
        <w:t>Uppgiften ska vara:</w:t>
      </w:r>
    </w:p>
    <w:p w14:paraId="50FC3FFB" w14:textId="1FB1F59F" w:rsidR="00470B22" w:rsidRPr="003634EA" w:rsidRDefault="00965730" w:rsidP="00775E36">
      <w:pPr>
        <w:tabs>
          <w:tab w:val="left" w:pos="851"/>
        </w:tabs>
        <w:rPr>
          <w:rFonts w:ascii="Times New Roman" w:hAnsi="Times New Roman" w:cs="Times New Roman"/>
          <w:strike/>
        </w:rPr>
      </w:pPr>
      <w:r w:rsidRPr="003634EA">
        <w:rPr>
          <w:strike/>
        </w:rPr>
        <w:t>169</w:t>
      </w:r>
      <w:r w:rsidR="00775E36" w:rsidRPr="003634EA">
        <w:rPr>
          <w:rFonts w:ascii="Times New Roman" w:hAnsi="Times New Roman" w:cs="Times New Roman"/>
          <w:strike/>
        </w:rPr>
        <w:tab/>
      </w:r>
      <w:r w:rsidR="00470B22" w:rsidRPr="003634EA">
        <w:rPr>
          <w:rFonts w:ascii="Times New Roman" w:hAnsi="Times New Roman" w:cs="Times New Roman"/>
          <w:strike/>
        </w:rPr>
        <w:t>Vilket tal saknas?</w:t>
      </w:r>
    </w:p>
    <w:p w14:paraId="4B13700F" w14:textId="1E751D05" w:rsidR="00470B22" w:rsidRPr="003634EA" w:rsidRDefault="00470B22" w:rsidP="0033793D">
      <w:pPr>
        <w:tabs>
          <w:tab w:val="left" w:pos="851"/>
        </w:tabs>
        <w:ind w:firstLine="851"/>
        <w:rPr>
          <w:rFonts w:ascii="Times New Roman" w:hAnsi="Times New Roman" w:cs="Times New Roman"/>
          <w:strike/>
        </w:rPr>
      </w:pPr>
      <w:r w:rsidRPr="003634EA">
        <w:rPr>
          <w:rFonts w:ascii="Times New Roman" w:hAnsi="Times New Roman" w:cs="Times New Roman"/>
          <w:strike/>
        </w:rPr>
        <w:t>3</w:t>
      </w:r>
      <w:r w:rsidR="00775E36" w:rsidRPr="003634EA">
        <w:rPr>
          <w:rFonts w:ascii="Times New Roman" w:hAnsi="Times New Roman" w:cs="Times New Roman"/>
          <w:strike/>
        </w:rPr>
        <w:t xml:space="preserve">     </w:t>
      </w:r>
      <w:r w:rsidRPr="003634EA">
        <w:rPr>
          <w:rFonts w:ascii="Times New Roman" w:hAnsi="Times New Roman" w:cs="Times New Roman"/>
          <w:strike/>
        </w:rPr>
        <w:t>10</w:t>
      </w:r>
      <w:r w:rsidR="00775E36" w:rsidRPr="003634EA">
        <w:rPr>
          <w:rFonts w:ascii="Times New Roman" w:hAnsi="Times New Roman" w:cs="Times New Roman"/>
          <w:strike/>
        </w:rPr>
        <w:t xml:space="preserve">     </w:t>
      </w:r>
      <w:r w:rsidRPr="003634EA">
        <w:rPr>
          <w:rFonts w:ascii="Times New Roman" w:hAnsi="Times New Roman" w:cs="Times New Roman"/>
          <w:strike/>
        </w:rPr>
        <w:t>17</w:t>
      </w:r>
      <w:r w:rsidR="00775E36" w:rsidRPr="003634EA">
        <w:rPr>
          <w:rFonts w:ascii="Times New Roman" w:hAnsi="Times New Roman" w:cs="Times New Roman"/>
          <w:strike/>
        </w:rPr>
        <w:t xml:space="preserve">     </w:t>
      </w:r>
      <w:r w:rsidRPr="003634EA">
        <w:rPr>
          <w:rFonts w:ascii="Times New Roman" w:hAnsi="Times New Roman" w:cs="Times New Roman"/>
          <w:strike/>
        </w:rPr>
        <w:t>24</w:t>
      </w:r>
      <w:r w:rsidR="00775E36" w:rsidRPr="003634EA">
        <w:rPr>
          <w:rFonts w:ascii="Times New Roman" w:hAnsi="Times New Roman" w:cs="Times New Roman"/>
          <w:strike/>
        </w:rPr>
        <w:t xml:space="preserve">     </w:t>
      </w:r>
      <w:proofErr w:type="gramStart"/>
      <w:r w:rsidRPr="003634EA">
        <w:rPr>
          <w:rFonts w:ascii="Times New Roman" w:hAnsi="Times New Roman" w:cs="Times New Roman"/>
          <w:strike/>
        </w:rPr>
        <w:t>-?-</w:t>
      </w:r>
      <w:proofErr w:type="gramEnd"/>
      <w:r w:rsidR="00775E36" w:rsidRPr="003634EA">
        <w:rPr>
          <w:rFonts w:ascii="Times New Roman" w:hAnsi="Times New Roman" w:cs="Times New Roman"/>
          <w:strike/>
        </w:rPr>
        <w:t xml:space="preserve">     </w:t>
      </w:r>
      <w:r w:rsidRPr="003634EA">
        <w:rPr>
          <w:rFonts w:ascii="Times New Roman" w:hAnsi="Times New Roman" w:cs="Times New Roman"/>
          <w:strike/>
        </w:rPr>
        <w:t>38</w:t>
      </w:r>
    </w:p>
    <w:p w14:paraId="31C69F6D" w14:textId="77777777" w:rsidR="002A4156" w:rsidRPr="00104762" w:rsidRDefault="002A4156" w:rsidP="00965730">
      <w:pPr>
        <w:pStyle w:val="Ingetavstnd"/>
        <w:rPr>
          <w:b/>
        </w:rPr>
      </w:pPr>
      <w:r w:rsidRPr="00104762">
        <w:rPr>
          <w:b/>
        </w:rPr>
        <w:t>Sid 104</w:t>
      </w:r>
    </w:p>
    <w:p w14:paraId="2291A9AA" w14:textId="0004F5FE" w:rsidR="002A4156" w:rsidRPr="003634EA" w:rsidRDefault="00051B20" w:rsidP="00965730">
      <w:pPr>
        <w:pStyle w:val="Ingetavstnd"/>
        <w:rPr>
          <w:strike/>
        </w:rPr>
      </w:pPr>
      <w:r w:rsidRPr="003634EA">
        <w:rPr>
          <w:strike/>
        </w:rPr>
        <w:t>225</w:t>
      </w:r>
      <w:r w:rsidRPr="003634EA">
        <w:rPr>
          <w:strike/>
        </w:rPr>
        <w:tab/>
        <w:t>Texten i rutan ändras till: ”…efter varandra är 140. Vilka…”</w:t>
      </w:r>
    </w:p>
    <w:p w14:paraId="4926A14B" w14:textId="77777777" w:rsidR="002A4156" w:rsidRPr="00104762" w:rsidRDefault="002A4156" w:rsidP="00965730">
      <w:pPr>
        <w:pStyle w:val="Ingetavstnd"/>
      </w:pPr>
    </w:p>
    <w:p w14:paraId="1BFB82E3" w14:textId="2BDEEF5E" w:rsidR="007D0F77" w:rsidRPr="00104762" w:rsidRDefault="007D0F77" w:rsidP="00965730">
      <w:pPr>
        <w:pStyle w:val="Ingetavstnd"/>
        <w:rPr>
          <w:b/>
        </w:rPr>
      </w:pPr>
      <w:r w:rsidRPr="00104762">
        <w:rPr>
          <w:b/>
        </w:rPr>
        <w:t>Sid 123</w:t>
      </w:r>
    </w:p>
    <w:p w14:paraId="4CC597A9" w14:textId="240A8422" w:rsidR="003634EA" w:rsidRPr="00F95304" w:rsidRDefault="007D0F77" w:rsidP="003634EA">
      <w:pPr>
        <w:pStyle w:val="Ingetavstnd"/>
        <w:rPr>
          <w:rFonts w:ascii="Times New Roman" w:hAnsi="Times New Roman" w:cs="Times New Roman"/>
          <w:strike/>
        </w:rPr>
      </w:pPr>
      <w:r w:rsidRPr="00F95304">
        <w:rPr>
          <w:rFonts w:cs="Times New Roman"/>
          <w:strike/>
        </w:rPr>
        <w:t>55</w:t>
      </w:r>
      <w:r w:rsidRPr="00F95304">
        <w:rPr>
          <w:rFonts w:ascii="Times New Roman" w:hAnsi="Times New Roman" w:cs="Times New Roman"/>
          <w:strike/>
        </w:rPr>
        <w:tab/>
        <w:t>Bilden visar Cajsas rum. Mät i hela centimeter.</w:t>
      </w:r>
      <w:r w:rsidR="003634EA" w:rsidRPr="00F95304">
        <w:rPr>
          <w:rFonts w:ascii="Times New Roman" w:hAnsi="Times New Roman" w:cs="Times New Roman"/>
          <w:strike/>
        </w:rPr>
        <w:tab/>
      </w:r>
      <w:r w:rsidR="003634EA" w:rsidRPr="00F95304">
        <w:rPr>
          <w:rFonts w:ascii="Times New Roman" w:hAnsi="Times New Roman" w:cs="Times New Roman"/>
          <w:strike/>
        </w:rPr>
        <w:br/>
      </w:r>
      <w:r w:rsidR="003634EA" w:rsidRPr="00F95304">
        <w:rPr>
          <w:rFonts w:ascii="Times New Roman" w:hAnsi="Times New Roman" w:cs="Times New Roman"/>
          <w:strike/>
        </w:rPr>
        <w:tab/>
        <w:t>I uppgift 55 ska bilden vara 4x3 cm och sängen 2 cm lång.</w:t>
      </w:r>
    </w:p>
    <w:p w14:paraId="5A08A99B" w14:textId="77777777" w:rsidR="003634EA" w:rsidRDefault="003634EA" w:rsidP="00965730">
      <w:pPr>
        <w:pStyle w:val="Ingetavstnd"/>
        <w:rPr>
          <w:b/>
        </w:rPr>
      </w:pPr>
    </w:p>
    <w:p w14:paraId="3162F298" w14:textId="6708DCBA" w:rsidR="008473DB" w:rsidRPr="00104762" w:rsidRDefault="008473DB" w:rsidP="00965730">
      <w:pPr>
        <w:pStyle w:val="Ingetavstnd"/>
        <w:rPr>
          <w:b/>
        </w:rPr>
      </w:pPr>
      <w:r w:rsidRPr="00104762">
        <w:rPr>
          <w:b/>
        </w:rPr>
        <w:t>Sid 143</w:t>
      </w:r>
    </w:p>
    <w:p w14:paraId="3C0181B1" w14:textId="070365A2" w:rsidR="008473DB" w:rsidRPr="003634EA" w:rsidRDefault="008473DB" w:rsidP="00965730">
      <w:pPr>
        <w:pStyle w:val="Ingetavstnd"/>
        <w:rPr>
          <w:strike/>
        </w:rPr>
      </w:pPr>
      <w:r w:rsidRPr="003634EA">
        <w:rPr>
          <w:strike/>
        </w:rPr>
        <w:t>I rutan ”Enheter för area” ska det stå:</w:t>
      </w:r>
    </w:p>
    <w:p w14:paraId="55C63EC5" w14:textId="0C8EC3B7" w:rsidR="008473DB" w:rsidRPr="003634EA" w:rsidRDefault="008473DB" w:rsidP="00470B22">
      <w:pPr>
        <w:rPr>
          <w:strike/>
        </w:rPr>
      </w:pPr>
      <w:r w:rsidRPr="003634EA">
        <w:rPr>
          <w:strike/>
          <w:noProof/>
          <w:lang w:eastAsia="sv-SE"/>
        </w:rPr>
        <w:drawing>
          <wp:inline distT="0" distB="0" distL="0" distR="0" wp14:anchorId="53A01E86" wp14:editId="77D39F2F">
            <wp:extent cx="2789269" cy="1111462"/>
            <wp:effectExtent l="0" t="0" r="5080" b="6350"/>
            <wp:docPr id="1" name="Bildobjekt 1" descr="Macintosh HD:Users:connywelen:Desktop:Enheter för are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:Users:connywelen:Desktop:Enheter för area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9572" cy="1111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BECEFC" w14:textId="77777777" w:rsidR="00470B22" w:rsidRPr="00104762" w:rsidRDefault="00470B22" w:rsidP="00965730">
      <w:pPr>
        <w:pStyle w:val="Ingetavstnd"/>
        <w:rPr>
          <w:b/>
        </w:rPr>
      </w:pPr>
      <w:r w:rsidRPr="00104762">
        <w:rPr>
          <w:b/>
        </w:rPr>
        <w:t>Sid 227</w:t>
      </w:r>
    </w:p>
    <w:p w14:paraId="0A1763BB" w14:textId="77777777" w:rsidR="00470B22" w:rsidRPr="003634EA" w:rsidRDefault="00470B22" w:rsidP="00965730">
      <w:pPr>
        <w:pStyle w:val="Ingetavstnd"/>
        <w:rPr>
          <w:strike/>
        </w:rPr>
      </w:pPr>
      <w:r w:rsidRPr="003634EA">
        <w:rPr>
          <w:strike/>
        </w:rPr>
        <w:t>I uppgift 21 ska andra meningen strykas. Uppgiften blir:</w:t>
      </w:r>
    </w:p>
    <w:p w14:paraId="3E59A9AB" w14:textId="77777777" w:rsidR="00470B22" w:rsidRPr="003634EA" w:rsidRDefault="00775E36" w:rsidP="00775E36">
      <w:pPr>
        <w:ind w:left="851" w:hanging="851"/>
        <w:rPr>
          <w:rFonts w:ascii="Times New Roman" w:hAnsi="Times New Roman" w:cs="Times New Roman"/>
          <w:strike/>
        </w:rPr>
      </w:pPr>
      <w:r w:rsidRPr="003634EA">
        <w:rPr>
          <w:rFonts w:cs="Times New Roman"/>
          <w:strike/>
        </w:rPr>
        <w:t>21</w:t>
      </w:r>
      <w:r w:rsidRPr="003634EA">
        <w:rPr>
          <w:rFonts w:ascii="Times New Roman" w:hAnsi="Times New Roman" w:cs="Times New Roman"/>
          <w:strike/>
        </w:rPr>
        <w:tab/>
      </w:r>
      <w:r w:rsidR="00470B22" w:rsidRPr="003634EA">
        <w:rPr>
          <w:rFonts w:ascii="Times New Roman" w:hAnsi="Times New Roman" w:cs="Times New Roman"/>
          <w:strike/>
        </w:rPr>
        <w:t xml:space="preserve">Två sexsidiga tärningar kastas. Hur </w:t>
      </w:r>
      <w:r w:rsidRPr="003634EA">
        <w:rPr>
          <w:rFonts w:ascii="Times New Roman" w:hAnsi="Times New Roman" w:cs="Times New Roman"/>
          <w:strike/>
        </w:rPr>
        <w:br/>
      </w:r>
      <w:r w:rsidR="00470B22" w:rsidRPr="003634EA">
        <w:rPr>
          <w:rFonts w:ascii="Times New Roman" w:hAnsi="Times New Roman" w:cs="Times New Roman"/>
          <w:strike/>
        </w:rPr>
        <w:t xml:space="preserve">stor är sannolikheten att summan är </w:t>
      </w:r>
      <w:r w:rsidRPr="003634EA">
        <w:rPr>
          <w:rFonts w:ascii="Times New Roman" w:hAnsi="Times New Roman" w:cs="Times New Roman"/>
          <w:strike/>
        </w:rPr>
        <w:br/>
      </w:r>
      <w:r w:rsidR="00470B22" w:rsidRPr="003634EA">
        <w:rPr>
          <w:rFonts w:ascii="Times New Roman" w:hAnsi="Times New Roman" w:cs="Times New Roman"/>
          <w:strike/>
        </w:rPr>
        <w:t>ett primtal?</w:t>
      </w:r>
      <w:r w:rsidRPr="003634EA">
        <w:rPr>
          <w:rFonts w:ascii="Times New Roman" w:hAnsi="Times New Roman" w:cs="Times New Roman"/>
          <w:strike/>
        </w:rPr>
        <w:t xml:space="preserve">  </w:t>
      </w:r>
      <w:r w:rsidRPr="003634EA">
        <w:rPr>
          <w:rFonts w:ascii="Times New Roman" w:hAnsi="Times New Roman" w:cs="Times New Roman"/>
          <w:b/>
          <w:strike/>
          <w:color w:val="C878C5"/>
        </w:rPr>
        <w:t>L</w:t>
      </w:r>
      <w:r w:rsidRPr="003634EA">
        <w:rPr>
          <w:rFonts w:ascii="Times New Roman" w:hAnsi="Times New Roman" w:cs="Times New Roman"/>
          <w:strike/>
        </w:rPr>
        <w:t xml:space="preserve">  </w:t>
      </w:r>
      <w:r w:rsidRPr="003634EA">
        <w:rPr>
          <w:rFonts w:ascii="Times New Roman" w:hAnsi="Times New Roman" w:cs="Times New Roman"/>
          <w:strike/>
          <w:color w:val="C878C5"/>
        </w:rPr>
        <w:t xml:space="preserve">                          </w:t>
      </w:r>
      <w:proofErr w:type="gramStart"/>
      <w:r w:rsidRPr="003634EA">
        <w:rPr>
          <w:rFonts w:ascii="Times New Roman" w:hAnsi="Times New Roman" w:cs="Times New Roman"/>
          <w:b/>
          <w:strike/>
          <w:sz w:val="18"/>
          <w:szCs w:val="18"/>
        </w:rPr>
        <w:t>P  B</w:t>
      </w:r>
      <w:proofErr w:type="gramEnd"/>
      <w:r w:rsidRPr="003634EA">
        <w:rPr>
          <w:rFonts w:ascii="Times New Roman" w:hAnsi="Times New Roman" w:cs="Times New Roman"/>
          <w:b/>
          <w:strike/>
          <w:sz w:val="18"/>
          <w:szCs w:val="18"/>
        </w:rPr>
        <w:t xml:space="preserve">  K</w:t>
      </w:r>
    </w:p>
    <w:p w14:paraId="5F656F71" w14:textId="4D0BFEB5" w:rsidR="0012748D" w:rsidRPr="00104762" w:rsidRDefault="0012748D" w:rsidP="00965730">
      <w:pPr>
        <w:pStyle w:val="Ingetavstnd"/>
        <w:rPr>
          <w:b/>
        </w:rPr>
      </w:pPr>
      <w:r w:rsidRPr="00104762">
        <w:rPr>
          <w:b/>
        </w:rPr>
        <w:t>Sid 231</w:t>
      </w:r>
    </w:p>
    <w:p w14:paraId="517126FA" w14:textId="5B6EA6FC" w:rsidR="0012748D" w:rsidRDefault="0012748D" w:rsidP="00965730">
      <w:pPr>
        <w:pStyle w:val="Ingetavstnd"/>
        <w:rPr>
          <w:strike/>
        </w:rPr>
      </w:pPr>
      <w:r w:rsidRPr="00F95304">
        <w:rPr>
          <w:strike/>
        </w:rPr>
        <w:t xml:space="preserve">I uppgift 31 ska </w:t>
      </w:r>
      <w:r w:rsidRPr="00F95304">
        <w:rPr>
          <w:i/>
          <w:strike/>
        </w:rPr>
        <w:t>y</w:t>
      </w:r>
      <w:r w:rsidRPr="00F95304">
        <w:rPr>
          <w:strike/>
        </w:rPr>
        <w:t xml:space="preserve">-värdet längst ned på </w:t>
      </w:r>
      <w:r w:rsidRPr="00F95304">
        <w:rPr>
          <w:i/>
          <w:strike/>
        </w:rPr>
        <w:t>y</w:t>
      </w:r>
      <w:r w:rsidRPr="00F95304">
        <w:rPr>
          <w:strike/>
        </w:rPr>
        <w:t>-axeln vara ”80”.</w:t>
      </w:r>
    </w:p>
    <w:p w14:paraId="3F08EBE9" w14:textId="544F25BB" w:rsidR="000526E4" w:rsidRDefault="000526E4" w:rsidP="00965730">
      <w:pPr>
        <w:pStyle w:val="Ingetavstnd"/>
        <w:rPr>
          <w:strike/>
        </w:rPr>
      </w:pPr>
    </w:p>
    <w:p w14:paraId="7B6759D6" w14:textId="43FEFEA4" w:rsidR="000526E4" w:rsidRPr="000526E4" w:rsidRDefault="000526E4" w:rsidP="00965730">
      <w:pPr>
        <w:pStyle w:val="Ingetavstnd"/>
        <w:rPr>
          <w:b/>
          <w:bCs/>
        </w:rPr>
      </w:pPr>
      <w:r w:rsidRPr="000526E4">
        <w:rPr>
          <w:b/>
          <w:bCs/>
        </w:rPr>
        <w:t>Sid 268</w:t>
      </w:r>
    </w:p>
    <w:p w14:paraId="287BA7CE" w14:textId="0833F95B" w:rsidR="000526E4" w:rsidRPr="000526E4" w:rsidRDefault="000526E4" w:rsidP="00965730">
      <w:pPr>
        <w:pStyle w:val="Ingetavstnd"/>
      </w:pPr>
      <w:r>
        <w:t>Relativ frekvens</w:t>
      </w:r>
      <w:r>
        <w:tab/>
        <w:t>”…3 barn är 9.”</w:t>
      </w:r>
    </w:p>
    <w:p w14:paraId="0EA8B1F6" w14:textId="77777777" w:rsidR="00965730" w:rsidRPr="00104762" w:rsidRDefault="00965730" w:rsidP="00965730">
      <w:pPr>
        <w:pStyle w:val="Ingetavstnd"/>
      </w:pPr>
    </w:p>
    <w:p w14:paraId="68135A27" w14:textId="77777777" w:rsidR="00470B22" w:rsidRPr="00104762" w:rsidRDefault="00470B22" w:rsidP="00965730">
      <w:pPr>
        <w:pStyle w:val="Ingetavstnd"/>
        <w:rPr>
          <w:b/>
        </w:rPr>
      </w:pPr>
      <w:r w:rsidRPr="00104762">
        <w:rPr>
          <w:b/>
        </w:rPr>
        <w:t>Sid 274</w:t>
      </w:r>
    </w:p>
    <w:p w14:paraId="49768367" w14:textId="77777777" w:rsidR="00470B22" w:rsidRPr="003634EA" w:rsidRDefault="00470B22" w:rsidP="00965730">
      <w:pPr>
        <w:pStyle w:val="Ingetavstnd"/>
        <w:rPr>
          <w:strike/>
        </w:rPr>
      </w:pPr>
      <w:r w:rsidRPr="003634EA">
        <w:rPr>
          <w:strike/>
        </w:rPr>
        <w:t>Uppgift 10 är fel. Ska vara:</w:t>
      </w:r>
    </w:p>
    <w:p w14:paraId="629BDC36" w14:textId="77777777" w:rsidR="00470B22" w:rsidRPr="003634EA" w:rsidRDefault="00775E36" w:rsidP="00775E36">
      <w:pPr>
        <w:ind w:left="1300" w:hanging="1300"/>
        <w:rPr>
          <w:rFonts w:ascii="Times New Roman" w:hAnsi="Times New Roman" w:cs="Times New Roman"/>
          <w:strike/>
        </w:rPr>
      </w:pPr>
      <w:r w:rsidRPr="003634EA">
        <w:rPr>
          <w:rFonts w:cs="Times New Roman"/>
          <w:strike/>
        </w:rPr>
        <w:t>10</w:t>
      </w:r>
      <w:r w:rsidRPr="003634EA">
        <w:rPr>
          <w:rFonts w:ascii="Times New Roman" w:hAnsi="Times New Roman" w:cs="Times New Roman"/>
          <w:strike/>
        </w:rPr>
        <w:tab/>
      </w:r>
      <w:r w:rsidR="00470B22" w:rsidRPr="003634EA">
        <w:rPr>
          <w:rFonts w:ascii="Times New Roman" w:hAnsi="Times New Roman" w:cs="Times New Roman"/>
          <w:strike/>
        </w:rPr>
        <w:t xml:space="preserve">En stolpe står i vatten. 0,75 m av stolpen </w:t>
      </w:r>
      <w:r w:rsidRPr="003634EA">
        <w:rPr>
          <w:rFonts w:ascii="Times New Roman" w:hAnsi="Times New Roman" w:cs="Times New Roman"/>
          <w:strike/>
        </w:rPr>
        <w:br/>
      </w:r>
      <w:r w:rsidR="00470B22" w:rsidRPr="003634EA">
        <w:rPr>
          <w:rFonts w:ascii="Times New Roman" w:hAnsi="Times New Roman" w:cs="Times New Roman"/>
          <w:strike/>
        </w:rPr>
        <w:t xml:space="preserve">är ovanför vattenytan. Av stolpens hela </w:t>
      </w:r>
      <w:r w:rsidRPr="003634EA">
        <w:rPr>
          <w:rFonts w:ascii="Times New Roman" w:hAnsi="Times New Roman" w:cs="Times New Roman"/>
          <w:strike/>
        </w:rPr>
        <w:br/>
      </w:r>
      <w:r w:rsidR="00470B22" w:rsidRPr="003634EA">
        <w:rPr>
          <w:rFonts w:ascii="Times New Roman" w:hAnsi="Times New Roman" w:cs="Times New Roman"/>
          <w:strike/>
        </w:rPr>
        <w:t xml:space="preserve">längd är det 7/10 som är i vatten och 1/4 </w:t>
      </w:r>
      <w:r w:rsidRPr="003634EA">
        <w:rPr>
          <w:rFonts w:ascii="Times New Roman" w:hAnsi="Times New Roman" w:cs="Times New Roman"/>
          <w:strike/>
        </w:rPr>
        <w:br/>
      </w:r>
      <w:r w:rsidR="00470B22" w:rsidRPr="003634EA">
        <w:rPr>
          <w:rFonts w:ascii="Times New Roman" w:hAnsi="Times New Roman" w:cs="Times New Roman"/>
          <w:strike/>
        </w:rPr>
        <w:t xml:space="preserve">som är i sjöbotten. Hur lång </w:t>
      </w:r>
      <w:r w:rsidRPr="003634EA">
        <w:rPr>
          <w:rFonts w:ascii="Times New Roman" w:hAnsi="Times New Roman" w:cs="Times New Roman"/>
          <w:strike/>
        </w:rPr>
        <w:br/>
      </w:r>
      <w:r w:rsidR="00470B22" w:rsidRPr="003634EA">
        <w:rPr>
          <w:rFonts w:ascii="Times New Roman" w:hAnsi="Times New Roman" w:cs="Times New Roman"/>
          <w:strike/>
        </w:rPr>
        <w:t>är stolpen?</w:t>
      </w:r>
      <w:r w:rsidRPr="003634EA">
        <w:rPr>
          <w:rFonts w:ascii="Times New Roman" w:hAnsi="Times New Roman" w:cs="Times New Roman"/>
          <w:strike/>
        </w:rPr>
        <w:t xml:space="preserve">    </w:t>
      </w:r>
      <w:r w:rsidRPr="003634EA">
        <w:rPr>
          <w:rFonts w:ascii="Times New Roman" w:hAnsi="Times New Roman" w:cs="Times New Roman"/>
          <w:b/>
          <w:strike/>
          <w:color w:val="FF6600"/>
        </w:rPr>
        <w:t>L</w:t>
      </w:r>
      <w:r w:rsidRPr="003634EA">
        <w:rPr>
          <w:rFonts w:ascii="Times New Roman" w:hAnsi="Times New Roman" w:cs="Times New Roman"/>
          <w:strike/>
        </w:rPr>
        <w:t xml:space="preserve">                               </w:t>
      </w:r>
      <w:proofErr w:type="gramStart"/>
      <w:r w:rsidRPr="003634EA">
        <w:rPr>
          <w:rFonts w:ascii="Times New Roman" w:hAnsi="Times New Roman" w:cs="Times New Roman"/>
          <w:b/>
          <w:strike/>
          <w:sz w:val="18"/>
          <w:szCs w:val="18"/>
        </w:rPr>
        <w:t>P  B</w:t>
      </w:r>
      <w:proofErr w:type="gramEnd"/>
      <w:r w:rsidRPr="003634EA">
        <w:rPr>
          <w:rFonts w:ascii="Times New Roman" w:hAnsi="Times New Roman" w:cs="Times New Roman"/>
          <w:b/>
          <w:strike/>
          <w:sz w:val="18"/>
          <w:szCs w:val="18"/>
        </w:rPr>
        <w:t xml:space="preserve">  K</w:t>
      </w:r>
    </w:p>
    <w:p w14:paraId="50596DD3" w14:textId="268A340A" w:rsidR="000F6E37" w:rsidRPr="00104762" w:rsidRDefault="000F6E37" w:rsidP="00965730">
      <w:pPr>
        <w:pStyle w:val="Ingetavstnd"/>
        <w:rPr>
          <w:b/>
        </w:rPr>
      </w:pPr>
      <w:r w:rsidRPr="00104762">
        <w:rPr>
          <w:b/>
        </w:rPr>
        <w:t>Sid 288</w:t>
      </w:r>
    </w:p>
    <w:p w14:paraId="105BDCA3" w14:textId="5BF6FDD9" w:rsidR="00470B22" w:rsidRPr="003634EA" w:rsidRDefault="000F6E37" w:rsidP="00470B22">
      <w:pPr>
        <w:rPr>
          <w:strike/>
        </w:rPr>
      </w:pPr>
      <w:r w:rsidRPr="003634EA">
        <w:rPr>
          <w:strike/>
        </w:rPr>
        <w:t>Uppgift 6 ska ha miniräknarsymbol.</w:t>
      </w:r>
    </w:p>
    <w:p w14:paraId="36E9936F" w14:textId="4590AD2E" w:rsidR="0012748D" w:rsidRPr="00104762" w:rsidRDefault="0012748D" w:rsidP="00965730">
      <w:pPr>
        <w:pStyle w:val="Ingetavstnd"/>
        <w:rPr>
          <w:b/>
        </w:rPr>
      </w:pPr>
      <w:r w:rsidRPr="00104762">
        <w:rPr>
          <w:b/>
        </w:rPr>
        <w:lastRenderedPageBreak/>
        <w:t>Sid 292</w:t>
      </w:r>
    </w:p>
    <w:p w14:paraId="2C6B996C" w14:textId="479B35BE" w:rsidR="0012748D" w:rsidRPr="003634EA" w:rsidRDefault="0012748D" w:rsidP="00470B22">
      <w:pPr>
        <w:rPr>
          <w:strike/>
        </w:rPr>
      </w:pPr>
      <w:r w:rsidRPr="003634EA">
        <w:rPr>
          <w:strike/>
        </w:rPr>
        <w:t>213</w:t>
      </w:r>
      <w:r w:rsidRPr="003634EA">
        <w:rPr>
          <w:strike/>
        </w:rPr>
        <w:tab/>
        <w:t>”…Hur länge körde Hamid?”.</w:t>
      </w:r>
    </w:p>
    <w:p w14:paraId="78489533" w14:textId="77777777" w:rsidR="00E40F4A" w:rsidRPr="00104762" w:rsidRDefault="00E40F4A" w:rsidP="00E40F4A">
      <w:pPr>
        <w:pStyle w:val="Ingetavstnd"/>
        <w:rPr>
          <w:b/>
        </w:rPr>
      </w:pPr>
      <w:r w:rsidRPr="00104762">
        <w:rPr>
          <w:b/>
        </w:rPr>
        <w:t>Sid 298</w:t>
      </w:r>
    </w:p>
    <w:p w14:paraId="1390C3DC" w14:textId="77777777" w:rsidR="00E40F4A" w:rsidRPr="003634EA" w:rsidRDefault="00E40F4A" w:rsidP="00E40F4A">
      <w:pPr>
        <w:pStyle w:val="Ingetavstnd"/>
        <w:rPr>
          <w:strike/>
        </w:rPr>
      </w:pPr>
      <w:r w:rsidRPr="003634EA">
        <w:rPr>
          <w:strike/>
        </w:rPr>
        <w:t>244</w:t>
      </w:r>
      <w:r w:rsidRPr="003634EA">
        <w:rPr>
          <w:strike/>
        </w:rPr>
        <w:tab/>
        <w:t>”Eftersom 628 avrundas…”</w:t>
      </w:r>
    </w:p>
    <w:p w14:paraId="33B68BFD" w14:textId="77777777" w:rsidR="00E40F4A" w:rsidRPr="003634EA" w:rsidRDefault="00E40F4A" w:rsidP="00E40F4A">
      <w:pPr>
        <w:pStyle w:val="Ingetavstnd"/>
        <w:rPr>
          <w:strike/>
        </w:rPr>
      </w:pPr>
      <w:r w:rsidRPr="003634EA">
        <w:rPr>
          <w:strike/>
        </w:rPr>
        <w:t>266</w:t>
      </w:r>
      <w:r w:rsidRPr="003634EA">
        <w:rPr>
          <w:strike/>
        </w:rPr>
        <w:tab/>
        <w:t>”Siffran blir 10 ggr mindre värd. Till…”</w:t>
      </w:r>
    </w:p>
    <w:p w14:paraId="7D25442B" w14:textId="77777777" w:rsidR="00E40F4A" w:rsidRPr="00104762" w:rsidRDefault="00E40F4A" w:rsidP="00E40F4A">
      <w:pPr>
        <w:pStyle w:val="Ingetavstnd"/>
      </w:pPr>
    </w:p>
    <w:p w14:paraId="19B52EF8" w14:textId="77777777" w:rsidR="00E40F4A" w:rsidRPr="00104762" w:rsidRDefault="00E40F4A" w:rsidP="00E40F4A">
      <w:pPr>
        <w:pStyle w:val="Ingetavstnd"/>
        <w:rPr>
          <w:b/>
        </w:rPr>
      </w:pPr>
      <w:r w:rsidRPr="00104762">
        <w:rPr>
          <w:b/>
        </w:rPr>
        <w:t>Sid 299</w:t>
      </w:r>
    </w:p>
    <w:p w14:paraId="56D7919F" w14:textId="77777777" w:rsidR="00E40F4A" w:rsidRPr="003634EA" w:rsidRDefault="00E40F4A" w:rsidP="00E40F4A">
      <w:pPr>
        <w:pStyle w:val="Ingetavstnd"/>
        <w:rPr>
          <w:strike/>
        </w:rPr>
      </w:pPr>
      <w:r w:rsidRPr="003634EA">
        <w:rPr>
          <w:strike/>
        </w:rPr>
        <w:t>60</w:t>
      </w:r>
      <w:r w:rsidRPr="003634EA">
        <w:rPr>
          <w:strike/>
        </w:rPr>
        <w:tab/>
        <w:t>b) 7</w:t>
      </w:r>
      <w:r w:rsidRPr="003634EA">
        <w:rPr>
          <w:i/>
          <w:strike/>
        </w:rPr>
        <w:t>a</w:t>
      </w:r>
      <w:r w:rsidRPr="003634EA">
        <w:rPr>
          <w:strike/>
        </w:rPr>
        <w:t xml:space="preserve"> eller 7</w:t>
      </w:r>
      <w:r w:rsidRPr="003634EA">
        <w:rPr>
          <w:i/>
          <w:strike/>
        </w:rPr>
        <w:t>b</w:t>
      </w:r>
    </w:p>
    <w:p w14:paraId="26FA5D13" w14:textId="77777777" w:rsidR="00E40F4A" w:rsidRPr="00104762" w:rsidRDefault="00E40F4A" w:rsidP="00E40F4A">
      <w:pPr>
        <w:pStyle w:val="Ingetavstnd"/>
      </w:pPr>
    </w:p>
    <w:p w14:paraId="6DD17359" w14:textId="77777777" w:rsidR="00E40F4A" w:rsidRPr="00104762" w:rsidRDefault="00E40F4A" w:rsidP="00E40F4A">
      <w:pPr>
        <w:pStyle w:val="Ingetavstnd"/>
        <w:rPr>
          <w:b/>
        </w:rPr>
      </w:pPr>
      <w:r w:rsidRPr="00104762">
        <w:rPr>
          <w:b/>
        </w:rPr>
        <w:t>Sid 300</w:t>
      </w:r>
    </w:p>
    <w:p w14:paraId="019DA774" w14:textId="5C127BD7" w:rsidR="00E40F4A" w:rsidRPr="000429B5" w:rsidRDefault="00E40F4A" w:rsidP="00E40F4A">
      <w:pPr>
        <w:pStyle w:val="Ingetavstnd"/>
        <w:rPr>
          <w:strike/>
        </w:rPr>
      </w:pPr>
      <w:r w:rsidRPr="003634EA">
        <w:rPr>
          <w:strike/>
        </w:rPr>
        <w:t>100 b</w:t>
      </w:r>
      <w:r w:rsidRPr="003634EA">
        <w:rPr>
          <w:strike/>
        </w:rPr>
        <w:tab/>
        <w:t>”Ryan subtraherar 12 från höger led istället…”.</w:t>
      </w:r>
    </w:p>
    <w:p w14:paraId="1F882929" w14:textId="77777777" w:rsidR="000429B5" w:rsidRPr="00104762" w:rsidRDefault="000429B5" w:rsidP="00E40F4A">
      <w:pPr>
        <w:pStyle w:val="Ingetavstnd"/>
      </w:pPr>
    </w:p>
    <w:p w14:paraId="182DBF58" w14:textId="77777777" w:rsidR="00E40F4A" w:rsidRPr="00104762" w:rsidRDefault="00E40F4A" w:rsidP="00E40F4A">
      <w:pPr>
        <w:pStyle w:val="Ingetavstnd"/>
        <w:rPr>
          <w:b/>
        </w:rPr>
      </w:pPr>
      <w:r w:rsidRPr="00104762">
        <w:rPr>
          <w:b/>
        </w:rPr>
        <w:t>Sid 301</w:t>
      </w:r>
    </w:p>
    <w:p w14:paraId="2E126145" w14:textId="77777777" w:rsidR="00E40F4A" w:rsidRPr="003634EA" w:rsidRDefault="00E40F4A" w:rsidP="00E40F4A">
      <w:pPr>
        <w:pStyle w:val="Ingetavstnd"/>
        <w:rPr>
          <w:strike/>
        </w:rPr>
      </w:pPr>
      <w:r w:rsidRPr="003634EA">
        <w:rPr>
          <w:strike/>
        </w:rPr>
        <w:t>13</w:t>
      </w:r>
      <w:r w:rsidRPr="003634EA">
        <w:rPr>
          <w:strike/>
        </w:rPr>
        <w:tab/>
        <w:t>De sista b) och c) ska egentligen vara c) och d).</w:t>
      </w:r>
    </w:p>
    <w:p w14:paraId="122A724B" w14:textId="77777777" w:rsidR="00E40F4A" w:rsidRPr="002B490E" w:rsidRDefault="00E40F4A" w:rsidP="00E40F4A">
      <w:pPr>
        <w:pStyle w:val="Ingetavstnd"/>
      </w:pPr>
      <w:r w:rsidRPr="002B490E">
        <w:t>195</w:t>
      </w:r>
      <w:r w:rsidRPr="002B490E">
        <w:tab/>
        <w:t>4</w:t>
      </w:r>
    </w:p>
    <w:p w14:paraId="277852A3" w14:textId="77777777" w:rsidR="00E40F4A" w:rsidRPr="00104762" w:rsidRDefault="00E40F4A" w:rsidP="00E40F4A">
      <w:pPr>
        <w:pStyle w:val="Ingetavstnd"/>
      </w:pPr>
    </w:p>
    <w:p w14:paraId="4E06F4FE" w14:textId="77777777" w:rsidR="00E40F4A" w:rsidRPr="00104762" w:rsidRDefault="00E40F4A" w:rsidP="00E40F4A">
      <w:pPr>
        <w:pStyle w:val="Ingetavstnd"/>
        <w:rPr>
          <w:b/>
        </w:rPr>
      </w:pPr>
      <w:r w:rsidRPr="00104762">
        <w:rPr>
          <w:b/>
        </w:rPr>
        <w:t>Sid 303</w:t>
      </w:r>
    </w:p>
    <w:p w14:paraId="7BF1A3B0" w14:textId="77777777" w:rsidR="00E40F4A" w:rsidRPr="003634EA" w:rsidRDefault="00E40F4A" w:rsidP="00E40F4A">
      <w:pPr>
        <w:pStyle w:val="Ingetavstnd"/>
        <w:rPr>
          <w:strike/>
        </w:rPr>
      </w:pPr>
      <w:r w:rsidRPr="003634EA">
        <w:rPr>
          <w:strike/>
        </w:rPr>
        <w:t>185</w:t>
      </w:r>
      <w:r w:rsidRPr="003634EA">
        <w:rPr>
          <w:strike/>
        </w:rPr>
        <w:tab/>
        <w:t xml:space="preserve">Rad 4: </w:t>
      </w:r>
      <w:proofErr w:type="gramStart"/>
      <w:r w:rsidRPr="003634EA">
        <w:rPr>
          <w:strike/>
        </w:rPr>
        <w:t>”….</w:t>
      </w:r>
      <w:proofErr w:type="gramEnd"/>
      <w:r w:rsidRPr="003634EA">
        <w:rPr>
          <w:strike/>
        </w:rPr>
        <w:t>.och höjden 4 cm……”</w:t>
      </w:r>
    </w:p>
    <w:p w14:paraId="00219AF7" w14:textId="77777777" w:rsidR="00E40F4A" w:rsidRPr="00104762" w:rsidRDefault="00E40F4A" w:rsidP="00E40F4A">
      <w:pPr>
        <w:pStyle w:val="Ingetavstnd"/>
      </w:pPr>
    </w:p>
    <w:p w14:paraId="2442AB4E" w14:textId="77777777" w:rsidR="00E40F4A" w:rsidRPr="00104762" w:rsidRDefault="00E40F4A" w:rsidP="00E40F4A">
      <w:pPr>
        <w:pStyle w:val="Ingetavstnd"/>
        <w:rPr>
          <w:b/>
        </w:rPr>
      </w:pPr>
      <w:r w:rsidRPr="00104762">
        <w:rPr>
          <w:b/>
        </w:rPr>
        <w:t>Sid 305</w:t>
      </w:r>
    </w:p>
    <w:p w14:paraId="2CB2A44F" w14:textId="77777777" w:rsidR="00E40F4A" w:rsidRPr="003634EA" w:rsidRDefault="00E40F4A" w:rsidP="00E40F4A">
      <w:pPr>
        <w:pStyle w:val="Ingetavstnd"/>
        <w:rPr>
          <w:strike/>
        </w:rPr>
      </w:pPr>
      <w:r w:rsidRPr="003634EA">
        <w:rPr>
          <w:strike/>
        </w:rPr>
        <w:t>32</w:t>
      </w:r>
      <w:r w:rsidRPr="003634EA">
        <w:rPr>
          <w:strike/>
        </w:rPr>
        <w:tab/>
        <w:t>e) Grafen lutar minst 15.30-16.30. Det innebär att hastigheten är lägst då.</w:t>
      </w:r>
    </w:p>
    <w:p w14:paraId="5C562BCF" w14:textId="77777777" w:rsidR="00E40F4A" w:rsidRPr="003634EA" w:rsidRDefault="00E40F4A" w:rsidP="00E40F4A">
      <w:pPr>
        <w:pStyle w:val="Ingetavstnd"/>
        <w:rPr>
          <w:strike/>
        </w:rPr>
      </w:pPr>
      <w:r w:rsidRPr="003634EA">
        <w:rPr>
          <w:strike/>
        </w:rPr>
        <w:tab/>
        <w:t>Uppgift f) stryks.</w:t>
      </w:r>
      <w:r w:rsidRPr="003634EA">
        <w:rPr>
          <w:strike/>
        </w:rPr>
        <w:br/>
      </w:r>
    </w:p>
    <w:p w14:paraId="70DB9E7B" w14:textId="77777777" w:rsidR="00E40F4A" w:rsidRPr="00104762" w:rsidRDefault="00E40F4A" w:rsidP="00E40F4A">
      <w:pPr>
        <w:pStyle w:val="Ingetavstnd"/>
        <w:rPr>
          <w:b/>
        </w:rPr>
      </w:pPr>
      <w:r w:rsidRPr="00104762">
        <w:rPr>
          <w:b/>
        </w:rPr>
        <w:t>Sid 310</w:t>
      </w:r>
    </w:p>
    <w:p w14:paraId="345BBF4F" w14:textId="77777777" w:rsidR="00E40F4A" w:rsidRPr="003634EA" w:rsidRDefault="00E40F4A" w:rsidP="00E40F4A">
      <w:pPr>
        <w:pStyle w:val="Ingetavstnd"/>
        <w:rPr>
          <w:strike/>
        </w:rPr>
      </w:pPr>
      <w:r w:rsidRPr="003634EA">
        <w:rPr>
          <w:strike/>
        </w:rPr>
        <w:t>102</w:t>
      </w:r>
      <w:r w:rsidRPr="003634EA">
        <w:rPr>
          <w:strike/>
        </w:rPr>
        <w:tab/>
      </w:r>
      <w:proofErr w:type="gramStart"/>
      <w:r w:rsidRPr="003634EA">
        <w:rPr>
          <w:strike/>
        </w:rPr>
        <w:t>a)  A</w:t>
      </w:r>
      <w:proofErr w:type="gramEnd"/>
      <w:r w:rsidRPr="003634EA">
        <w:rPr>
          <w:strike/>
        </w:rPr>
        <w:t>: 37,5 %</w:t>
      </w:r>
      <w:r w:rsidRPr="003634EA">
        <w:rPr>
          <w:strike/>
        </w:rPr>
        <w:br/>
      </w:r>
      <w:r w:rsidRPr="003634EA">
        <w:rPr>
          <w:strike/>
        </w:rPr>
        <w:tab/>
        <w:t xml:space="preserve">     B: 5,1 miljoner</w:t>
      </w:r>
      <w:r w:rsidRPr="003634EA">
        <w:rPr>
          <w:strike/>
        </w:rPr>
        <w:br/>
      </w:r>
      <w:r w:rsidRPr="003634EA">
        <w:rPr>
          <w:strike/>
        </w:rPr>
        <w:tab/>
        <w:t xml:space="preserve">     C: 21,2 %</w:t>
      </w:r>
      <w:r w:rsidRPr="003634EA">
        <w:rPr>
          <w:strike/>
        </w:rPr>
        <w:br/>
      </w:r>
      <w:r w:rsidRPr="003634EA">
        <w:rPr>
          <w:strike/>
        </w:rPr>
        <w:tab/>
        <w:t xml:space="preserve">     D: 5,5 miljoner</w:t>
      </w:r>
      <w:r w:rsidRPr="003634EA">
        <w:rPr>
          <w:strike/>
        </w:rPr>
        <w:br/>
      </w:r>
      <w:r w:rsidRPr="003634EA">
        <w:rPr>
          <w:strike/>
        </w:rPr>
        <w:tab/>
        <w:t xml:space="preserve">     E: 1,1 %</w:t>
      </w:r>
    </w:p>
    <w:p w14:paraId="3EC6FF75" w14:textId="77777777" w:rsidR="00E40F4A" w:rsidRPr="003634EA" w:rsidRDefault="00E40F4A" w:rsidP="003634EA">
      <w:pPr>
        <w:pStyle w:val="Ingetavstnd"/>
        <w:rPr>
          <w:strike/>
        </w:rPr>
      </w:pPr>
      <w:r w:rsidRPr="003634EA">
        <w:rPr>
          <w:strike/>
        </w:rPr>
        <w:t>b)  Medelpunktsvinklarna ska vara:</w:t>
      </w:r>
      <w:r w:rsidRPr="003634EA">
        <w:rPr>
          <w:strike/>
        </w:rPr>
        <w:br/>
        <w:t xml:space="preserve">     Sverige: 135°</w:t>
      </w:r>
      <w:r w:rsidRPr="003634EA">
        <w:rPr>
          <w:strike/>
        </w:rPr>
        <w:br/>
        <w:t xml:space="preserve">     Norge: 70°</w:t>
      </w:r>
      <w:r w:rsidRPr="003634EA">
        <w:rPr>
          <w:strike/>
        </w:rPr>
        <w:br/>
        <w:t xml:space="preserve">     Danmark: 76°</w:t>
      </w:r>
      <w:r w:rsidRPr="003634EA">
        <w:rPr>
          <w:strike/>
        </w:rPr>
        <w:br/>
        <w:t xml:space="preserve">     Finland: 75°</w:t>
      </w:r>
      <w:r w:rsidRPr="003634EA">
        <w:rPr>
          <w:strike/>
        </w:rPr>
        <w:br/>
        <w:t xml:space="preserve">     Island: 4°</w:t>
      </w:r>
    </w:p>
    <w:p w14:paraId="73430976" w14:textId="77777777" w:rsidR="00E40F4A" w:rsidRPr="00104762" w:rsidRDefault="00E40F4A" w:rsidP="00E40F4A">
      <w:pPr>
        <w:pStyle w:val="Ingetavstnd"/>
      </w:pPr>
    </w:p>
    <w:p w14:paraId="6DCEEB86" w14:textId="77777777" w:rsidR="00E40F4A" w:rsidRPr="00104762" w:rsidRDefault="00E40F4A" w:rsidP="00E40F4A">
      <w:pPr>
        <w:pStyle w:val="Ingetavstnd"/>
        <w:rPr>
          <w:b/>
        </w:rPr>
      </w:pPr>
      <w:r w:rsidRPr="00104762">
        <w:rPr>
          <w:b/>
        </w:rPr>
        <w:t>Sid 311</w:t>
      </w:r>
    </w:p>
    <w:p w14:paraId="362E7708" w14:textId="77777777" w:rsidR="00E40F4A" w:rsidRPr="003634EA" w:rsidRDefault="00E40F4A" w:rsidP="00E40F4A">
      <w:pPr>
        <w:pStyle w:val="Ingetavstnd"/>
        <w:rPr>
          <w:strike/>
        </w:rPr>
      </w:pPr>
      <w:r w:rsidRPr="003634EA">
        <w:rPr>
          <w:strike/>
        </w:rPr>
        <w:t>119 b</w:t>
      </w:r>
      <w:r w:rsidRPr="003634EA">
        <w:rPr>
          <w:strike/>
        </w:rPr>
        <w:tab/>
      </w:r>
      <w:r w:rsidR="00923B9D" w:rsidRPr="00A222E9">
        <w:rPr>
          <w:strike/>
          <w:noProof/>
        </w:rPr>
        <w:object w:dxaOrig="340" w:dyaOrig="620" w14:anchorId="0A6F29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alt="" style="width:17.6pt;height:29.85pt;mso-width-percent:0;mso-height-percent:0;mso-width-percent:0;mso-height-percent:0" o:ole="">
            <v:imagedata r:id="rId6" o:title=""/>
          </v:shape>
          <o:OLEObject Type="Embed" ProgID="Equation.DSMT4" ShapeID="_x0000_i1038" DrawAspect="Content" ObjectID="_1725604466" r:id="rId7"/>
        </w:object>
      </w:r>
    </w:p>
    <w:p w14:paraId="2F99316B" w14:textId="77777777" w:rsidR="00E40F4A" w:rsidRPr="00104762" w:rsidRDefault="00E40F4A" w:rsidP="00E40F4A">
      <w:pPr>
        <w:pStyle w:val="Ingetavstnd"/>
      </w:pPr>
    </w:p>
    <w:p w14:paraId="2309A29A" w14:textId="77777777" w:rsidR="00E40F4A" w:rsidRPr="00104762" w:rsidRDefault="00E40F4A" w:rsidP="00E40F4A">
      <w:pPr>
        <w:pStyle w:val="Ingetavstnd"/>
        <w:rPr>
          <w:b/>
        </w:rPr>
      </w:pPr>
      <w:r w:rsidRPr="00104762">
        <w:rPr>
          <w:b/>
        </w:rPr>
        <w:t>Sid 312</w:t>
      </w:r>
    </w:p>
    <w:p w14:paraId="43AFA16C" w14:textId="77777777" w:rsidR="00E40F4A" w:rsidRPr="003634EA" w:rsidRDefault="00E40F4A" w:rsidP="00E40F4A">
      <w:pPr>
        <w:pStyle w:val="Ingetavstnd"/>
        <w:rPr>
          <w:strike/>
        </w:rPr>
      </w:pPr>
      <w:r w:rsidRPr="003634EA">
        <w:rPr>
          <w:strike/>
        </w:rPr>
        <w:t>Andra b) ska vara c).</w:t>
      </w:r>
    </w:p>
    <w:p w14:paraId="43D07DE8" w14:textId="77777777" w:rsidR="00E40F4A" w:rsidRPr="00104762" w:rsidRDefault="00E40F4A" w:rsidP="00E40F4A">
      <w:pPr>
        <w:pStyle w:val="Ingetavstnd"/>
      </w:pPr>
    </w:p>
    <w:p w14:paraId="307B06AC" w14:textId="77777777" w:rsidR="00E40F4A" w:rsidRPr="00104762" w:rsidRDefault="00E40F4A" w:rsidP="00E40F4A">
      <w:pPr>
        <w:pStyle w:val="Ingetavstnd"/>
        <w:rPr>
          <w:b/>
        </w:rPr>
      </w:pPr>
      <w:r w:rsidRPr="00104762">
        <w:rPr>
          <w:b/>
        </w:rPr>
        <w:t>Sid 314</w:t>
      </w:r>
    </w:p>
    <w:p w14:paraId="7ABBC2B5" w14:textId="77777777" w:rsidR="00E40F4A" w:rsidRPr="003634EA" w:rsidRDefault="00E40F4A" w:rsidP="00E40F4A">
      <w:pPr>
        <w:pStyle w:val="Ingetavstnd"/>
        <w:rPr>
          <w:strike/>
        </w:rPr>
      </w:pPr>
      <w:r w:rsidRPr="003634EA">
        <w:rPr>
          <w:strike/>
        </w:rPr>
        <w:t>I läxa 9 ska 2 c) vara ”90 g”.</w:t>
      </w:r>
    </w:p>
    <w:p w14:paraId="10298BDF" w14:textId="77777777" w:rsidR="00E40F4A" w:rsidRPr="00104762" w:rsidRDefault="00E40F4A" w:rsidP="00E40F4A">
      <w:pPr>
        <w:pStyle w:val="Ingetavstnd"/>
      </w:pPr>
    </w:p>
    <w:p w14:paraId="24E7B611" w14:textId="77777777" w:rsidR="00E40F4A" w:rsidRPr="00104762" w:rsidRDefault="00E40F4A" w:rsidP="00E40F4A">
      <w:pPr>
        <w:pStyle w:val="Ingetavstnd"/>
        <w:rPr>
          <w:b/>
        </w:rPr>
      </w:pPr>
      <w:r w:rsidRPr="00104762">
        <w:rPr>
          <w:b/>
        </w:rPr>
        <w:t>Sid 315</w:t>
      </w:r>
    </w:p>
    <w:p w14:paraId="4A1F3A70" w14:textId="77777777" w:rsidR="00E40F4A" w:rsidRPr="003634EA" w:rsidRDefault="00E40F4A" w:rsidP="00E40F4A">
      <w:pPr>
        <w:pStyle w:val="Ingetavstnd"/>
        <w:rPr>
          <w:strike/>
        </w:rPr>
      </w:pPr>
      <w:r w:rsidRPr="003634EA">
        <w:rPr>
          <w:strike/>
        </w:rPr>
        <w:t>I läxa 19 ska 5 d) vara ”1”.</w:t>
      </w:r>
    </w:p>
    <w:p w14:paraId="68406BA9" w14:textId="16EE2C1E" w:rsidR="00E40F4A" w:rsidRPr="00104762" w:rsidRDefault="00E40F4A" w:rsidP="00E40F4A">
      <w:pPr>
        <w:pStyle w:val="Ingetavstnd"/>
      </w:pPr>
      <w:r w:rsidRPr="00104762">
        <w:rPr>
          <w:b/>
          <w:sz w:val="36"/>
          <w:szCs w:val="36"/>
        </w:rPr>
        <w:br w:type="page"/>
      </w:r>
    </w:p>
    <w:p w14:paraId="1BA09022" w14:textId="5A2B7AB8" w:rsidR="00470B22" w:rsidRPr="003634EA" w:rsidRDefault="006E5117" w:rsidP="00470B22">
      <w:pPr>
        <w:rPr>
          <w:b/>
          <w:color w:val="C1D42C"/>
          <w:sz w:val="36"/>
          <w:szCs w:val="36"/>
        </w:rPr>
      </w:pPr>
      <w:r w:rsidRPr="003634EA">
        <w:rPr>
          <w:b/>
          <w:color w:val="C1D42C"/>
          <w:sz w:val="36"/>
          <w:szCs w:val="36"/>
        </w:rPr>
        <w:lastRenderedPageBreak/>
        <w:t>B</w:t>
      </w:r>
      <w:r w:rsidR="008B72CB" w:rsidRPr="003634EA">
        <w:rPr>
          <w:b/>
          <w:color w:val="C1D42C"/>
          <w:sz w:val="36"/>
          <w:szCs w:val="36"/>
        </w:rPr>
        <w:t>as</w:t>
      </w:r>
      <w:r w:rsidRPr="003634EA">
        <w:rPr>
          <w:b/>
          <w:color w:val="C1D42C"/>
          <w:sz w:val="36"/>
          <w:szCs w:val="36"/>
        </w:rPr>
        <w:t xml:space="preserve"> X</w:t>
      </w:r>
    </w:p>
    <w:p w14:paraId="79C620FF" w14:textId="77777777" w:rsidR="00470B22" w:rsidRPr="00104762" w:rsidRDefault="00470B22" w:rsidP="00965730">
      <w:pPr>
        <w:pStyle w:val="Ingetavstnd"/>
        <w:rPr>
          <w:b/>
        </w:rPr>
      </w:pPr>
      <w:r w:rsidRPr="00104762">
        <w:rPr>
          <w:b/>
        </w:rPr>
        <w:t>Sid 40</w:t>
      </w:r>
    </w:p>
    <w:p w14:paraId="40ECBCC4" w14:textId="3A53EF3E" w:rsidR="00470B22" w:rsidRPr="003634EA" w:rsidRDefault="00470B22" w:rsidP="00965730">
      <w:pPr>
        <w:pStyle w:val="Ingetavstnd"/>
        <w:rPr>
          <w:strike/>
        </w:rPr>
      </w:pPr>
      <w:r w:rsidRPr="003634EA">
        <w:rPr>
          <w:strike/>
        </w:rPr>
        <w:t>12 a</w:t>
      </w:r>
      <w:r w:rsidRPr="003634EA">
        <w:rPr>
          <w:strike/>
        </w:rPr>
        <w:tab/>
        <w:t>Ska var</w:t>
      </w:r>
      <w:r w:rsidR="00D46284" w:rsidRPr="003634EA">
        <w:rPr>
          <w:strike/>
        </w:rPr>
        <w:t xml:space="preserve">a ”1    3    5    7    9   </w:t>
      </w:r>
      <w:proofErr w:type="gramStart"/>
      <w:r w:rsidR="00D46284" w:rsidRPr="003634EA">
        <w:rPr>
          <w:strike/>
        </w:rPr>
        <w:t>-?-</w:t>
      </w:r>
      <w:proofErr w:type="gramEnd"/>
      <w:r w:rsidR="00D46284" w:rsidRPr="003634EA">
        <w:rPr>
          <w:strike/>
        </w:rPr>
        <w:t>”.</w:t>
      </w:r>
    </w:p>
    <w:p w14:paraId="1A57EE0C" w14:textId="77777777" w:rsidR="00D46284" w:rsidRPr="00104762" w:rsidRDefault="00D46284" w:rsidP="00965730">
      <w:pPr>
        <w:pStyle w:val="Ingetavstnd"/>
      </w:pPr>
    </w:p>
    <w:p w14:paraId="5948A20C" w14:textId="34A60AF3" w:rsidR="00B33EF2" w:rsidRPr="00104762" w:rsidRDefault="00B33EF2" w:rsidP="00965730">
      <w:pPr>
        <w:pStyle w:val="Ingetavstnd"/>
        <w:rPr>
          <w:b/>
        </w:rPr>
      </w:pPr>
      <w:r w:rsidRPr="00104762">
        <w:rPr>
          <w:b/>
        </w:rPr>
        <w:t>Sid 59</w:t>
      </w:r>
    </w:p>
    <w:p w14:paraId="20BC1708" w14:textId="68E15652" w:rsidR="00B33EF2" w:rsidRPr="003634EA" w:rsidRDefault="00B33EF2" w:rsidP="00965730">
      <w:pPr>
        <w:pStyle w:val="Ingetavstnd"/>
        <w:rPr>
          <w:strike/>
        </w:rPr>
      </w:pPr>
      <w:r w:rsidRPr="003634EA">
        <w:rPr>
          <w:strike/>
        </w:rPr>
        <w:t>Ex</w:t>
      </w:r>
      <w:r w:rsidRPr="003634EA">
        <w:rPr>
          <w:strike/>
        </w:rPr>
        <w:tab/>
        <w:t>Svaret i a) ska vara ”1 500 g”</w:t>
      </w:r>
      <w:r w:rsidRPr="003634EA">
        <w:rPr>
          <w:strike/>
        </w:rPr>
        <w:tab/>
      </w:r>
    </w:p>
    <w:p w14:paraId="551274DB" w14:textId="034FE35F" w:rsidR="00470B22" w:rsidRDefault="00470B22" w:rsidP="00965730">
      <w:pPr>
        <w:pStyle w:val="Ingetavstnd"/>
      </w:pPr>
    </w:p>
    <w:p w14:paraId="2AD261D2" w14:textId="605CD11B" w:rsidR="00F34627" w:rsidRPr="00F34627" w:rsidRDefault="00F34627" w:rsidP="00965730">
      <w:pPr>
        <w:pStyle w:val="Ingetavstnd"/>
        <w:rPr>
          <w:b/>
          <w:bCs/>
        </w:rPr>
      </w:pPr>
      <w:r w:rsidRPr="00F34627">
        <w:rPr>
          <w:b/>
          <w:bCs/>
        </w:rPr>
        <w:t>Sid 128</w:t>
      </w:r>
    </w:p>
    <w:p w14:paraId="63CEF02B" w14:textId="2DCF4784" w:rsidR="00F34627" w:rsidRDefault="00F34627" w:rsidP="00965730">
      <w:pPr>
        <w:pStyle w:val="Ingetavstnd"/>
      </w:pPr>
      <w:r>
        <w:t>Ex</w:t>
      </w:r>
      <w:r>
        <w:tab/>
        <w:t>En blå kula ska bort.</w:t>
      </w:r>
    </w:p>
    <w:p w14:paraId="04F57823" w14:textId="77777777" w:rsidR="00F34627" w:rsidRPr="00104762" w:rsidRDefault="00F34627" w:rsidP="00965730">
      <w:pPr>
        <w:pStyle w:val="Ingetavstnd"/>
      </w:pPr>
    </w:p>
    <w:p w14:paraId="2F33D911" w14:textId="1CBB2A8C" w:rsidR="00515248" w:rsidRPr="00104762" w:rsidRDefault="00515248" w:rsidP="00965730">
      <w:pPr>
        <w:pStyle w:val="Ingetavstnd"/>
        <w:rPr>
          <w:b/>
        </w:rPr>
      </w:pPr>
      <w:r w:rsidRPr="00104762">
        <w:rPr>
          <w:b/>
        </w:rPr>
        <w:t>Sid 144</w:t>
      </w:r>
    </w:p>
    <w:p w14:paraId="731B2642" w14:textId="08F132EE" w:rsidR="00515248" w:rsidRPr="003634EA" w:rsidRDefault="00515248" w:rsidP="00965730">
      <w:pPr>
        <w:pStyle w:val="Ingetavstnd"/>
        <w:rPr>
          <w:strike/>
        </w:rPr>
      </w:pPr>
      <w:r w:rsidRPr="003634EA">
        <w:rPr>
          <w:strike/>
        </w:rPr>
        <w:t>Vid ”Differens” ska det stå ”6, 39”.</w:t>
      </w:r>
    </w:p>
    <w:p w14:paraId="4019E49A" w14:textId="29F3AF47" w:rsidR="00470B22" w:rsidRPr="00104762" w:rsidRDefault="00470B22" w:rsidP="00421AE9">
      <w:pPr>
        <w:pStyle w:val="Ingetavstnd"/>
      </w:pPr>
    </w:p>
    <w:p w14:paraId="0497FCA1" w14:textId="55C36B0D" w:rsidR="00421AE9" w:rsidRPr="00104762" w:rsidRDefault="00421AE9" w:rsidP="00421AE9">
      <w:pPr>
        <w:pStyle w:val="Ingetavstnd"/>
      </w:pPr>
    </w:p>
    <w:p w14:paraId="44EEC543" w14:textId="77777777" w:rsidR="00421AE9" w:rsidRPr="00104762" w:rsidRDefault="00421AE9" w:rsidP="00421AE9">
      <w:pPr>
        <w:pStyle w:val="Ingetavstnd"/>
      </w:pPr>
    </w:p>
    <w:p w14:paraId="1C3673A9" w14:textId="3FEEFCFF" w:rsidR="008B72CB" w:rsidRPr="003634EA" w:rsidRDefault="008B72CB" w:rsidP="008B72CB">
      <w:pPr>
        <w:rPr>
          <w:b/>
          <w:color w:val="C1D42C"/>
          <w:sz w:val="36"/>
          <w:szCs w:val="36"/>
        </w:rPr>
      </w:pPr>
      <w:r w:rsidRPr="003634EA">
        <w:rPr>
          <w:b/>
          <w:color w:val="C1D42C"/>
          <w:sz w:val="36"/>
          <w:szCs w:val="36"/>
        </w:rPr>
        <w:t>Utmaning X</w:t>
      </w:r>
    </w:p>
    <w:p w14:paraId="25503C60" w14:textId="203C91C7" w:rsidR="00CF6F70" w:rsidRPr="003634EA" w:rsidRDefault="00CF6F70" w:rsidP="00470B22">
      <w:pPr>
        <w:rPr>
          <w:strike/>
        </w:rPr>
      </w:pPr>
      <w:r w:rsidRPr="00CF6F70">
        <w:rPr>
          <w:b/>
          <w:bCs/>
        </w:rPr>
        <w:t>Sid 71</w:t>
      </w:r>
      <w:r w:rsidRPr="00CF6F70">
        <w:rPr>
          <w:b/>
          <w:bCs/>
        </w:rPr>
        <w:br/>
      </w:r>
      <w:r w:rsidRPr="003634EA">
        <w:rPr>
          <w:strike/>
        </w:rPr>
        <w:t>7</w:t>
      </w:r>
      <w:r w:rsidRPr="003634EA">
        <w:rPr>
          <w:strike/>
        </w:rPr>
        <w:tab/>
        <w:t xml:space="preserve">a) 9 </w:t>
      </w:r>
      <w:proofErr w:type="spellStart"/>
      <w:r w:rsidRPr="003634EA">
        <w:rPr>
          <w:strike/>
        </w:rPr>
        <w:t>st</w:t>
      </w:r>
      <w:proofErr w:type="spellEnd"/>
    </w:p>
    <w:p w14:paraId="1F24A1FA" w14:textId="15543178" w:rsidR="00A80FDF" w:rsidRPr="00104762" w:rsidRDefault="00A80FDF">
      <w:r w:rsidRPr="00104762">
        <w:br w:type="page"/>
      </w:r>
    </w:p>
    <w:p w14:paraId="111347A4" w14:textId="7FA4BBA5" w:rsidR="00A80FDF" w:rsidRPr="003634EA" w:rsidRDefault="008B72CB" w:rsidP="00A80FDF">
      <w:pPr>
        <w:rPr>
          <w:b/>
          <w:color w:val="169EC6"/>
          <w:sz w:val="36"/>
          <w:szCs w:val="36"/>
        </w:rPr>
      </w:pPr>
      <w:r w:rsidRPr="003634EA">
        <w:rPr>
          <w:b/>
          <w:color w:val="169EC6"/>
          <w:sz w:val="36"/>
          <w:szCs w:val="36"/>
        </w:rPr>
        <w:lastRenderedPageBreak/>
        <w:t xml:space="preserve">Matematik </w:t>
      </w:r>
      <w:r w:rsidR="00A80FDF" w:rsidRPr="003634EA">
        <w:rPr>
          <w:b/>
          <w:color w:val="169EC6"/>
          <w:sz w:val="36"/>
          <w:szCs w:val="36"/>
        </w:rPr>
        <w:t>Y</w:t>
      </w:r>
      <w:r w:rsidR="00F95304">
        <w:rPr>
          <w:b/>
          <w:color w:val="169EC6"/>
          <w:sz w:val="36"/>
          <w:szCs w:val="36"/>
        </w:rPr>
        <w:t xml:space="preserve"> Grundbok</w:t>
      </w:r>
    </w:p>
    <w:p w14:paraId="2A852BBC" w14:textId="3D97B724" w:rsidR="006D0149" w:rsidRPr="006D0149" w:rsidRDefault="006D0149" w:rsidP="006D0149">
      <w:pPr>
        <w:rPr>
          <w:b/>
          <w:bCs/>
        </w:rPr>
      </w:pPr>
      <w:r>
        <w:rPr>
          <w:b/>
          <w:bCs/>
        </w:rPr>
        <w:t>Sid 31</w:t>
      </w:r>
      <w:r>
        <w:rPr>
          <w:b/>
          <w:bCs/>
        </w:rPr>
        <w:br/>
      </w:r>
      <w:r w:rsidRPr="006D0149">
        <w:t>90</w:t>
      </w:r>
      <w:r>
        <w:t xml:space="preserve"> b)</w:t>
      </w:r>
      <w:r>
        <w:tab/>
      </w:r>
      <w:r w:rsidRPr="006D0149">
        <w:rPr>
          <w:rFonts w:ascii="Calibri" w:eastAsia="Times New Roman" w:hAnsi="Calibri" w:cs="Calibri"/>
          <w:color w:val="000000"/>
          <w:lang w:eastAsia="sv-SE"/>
        </w:rPr>
        <w:t>”Ungefär hur många hela deciliter….”</w:t>
      </w:r>
    </w:p>
    <w:p w14:paraId="5DF01C65" w14:textId="510E3E9F" w:rsidR="004542C7" w:rsidRPr="004542C7" w:rsidRDefault="004542C7" w:rsidP="004542C7">
      <w:pPr>
        <w:rPr>
          <w:b/>
          <w:bCs/>
        </w:rPr>
      </w:pPr>
      <w:r>
        <w:rPr>
          <w:b/>
          <w:bCs/>
        </w:rPr>
        <w:t>Sid 37</w:t>
      </w:r>
      <w:r>
        <w:rPr>
          <w:b/>
          <w:bCs/>
        </w:rPr>
        <w:br/>
      </w:r>
      <w:r w:rsidRPr="00020DA6">
        <w:rPr>
          <w:strike/>
        </w:rPr>
        <w:t>119</w:t>
      </w:r>
      <w:r w:rsidRPr="00020DA6">
        <w:rPr>
          <w:strike/>
        </w:rPr>
        <w:tab/>
        <w:t>”…med det största först.”</w:t>
      </w:r>
    </w:p>
    <w:p w14:paraId="2BB01A86" w14:textId="1C09B8A6" w:rsidR="00A80FDF" w:rsidRPr="00104762" w:rsidRDefault="005D58EC" w:rsidP="00965730">
      <w:pPr>
        <w:pStyle w:val="Ingetavstnd"/>
        <w:rPr>
          <w:b/>
        </w:rPr>
      </w:pPr>
      <w:r w:rsidRPr="00104762">
        <w:rPr>
          <w:b/>
        </w:rPr>
        <w:t>Sid 52</w:t>
      </w:r>
    </w:p>
    <w:p w14:paraId="1CBFF3C3" w14:textId="4E238F5D" w:rsidR="005D58EC" w:rsidRPr="003634EA" w:rsidRDefault="005D58EC" w:rsidP="00965730">
      <w:pPr>
        <w:pStyle w:val="Ingetavstnd"/>
        <w:rPr>
          <w:strike/>
        </w:rPr>
      </w:pPr>
      <w:proofErr w:type="spellStart"/>
      <w:r w:rsidRPr="003634EA">
        <w:rPr>
          <w:strike/>
        </w:rPr>
        <w:t>RoH</w:t>
      </w:r>
      <w:proofErr w:type="spellEnd"/>
      <w:r w:rsidRPr="003634EA">
        <w:rPr>
          <w:strike/>
        </w:rPr>
        <w:tab/>
        <w:t>Under ”Räkna och häpna”, rad 2: ”sätts i BILLY-bokhyllor”</w:t>
      </w:r>
    </w:p>
    <w:p w14:paraId="0AF74CA5" w14:textId="16F8495F" w:rsidR="005D58EC" w:rsidRPr="003634EA" w:rsidRDefault="005D58EC" w:rsidP="00965730">
      <w:pPr>
        <w:pStyle w:val="Ingetavstnd"/>
        <w:rPr>
          <w:strike/>
        </w:rPr>
      </w:pPr>
      <w:proofErr w:type="spellStart"/>
      <w:r w:rsidRPr="003634EA">
        <w:rPr>
          <w:strike/>
        </w:rPr>
        <w:t>Uppg</w:t>
      </w:r>
      <w:proofErr w:type="spellEnd"/>
      <w:r w:rsidRPr="003634EA">
        <w:rPr>
          <w:strike/>
        </w:rPr>
        <w:t xml:space="preserve"> 2</w:t>
      </w:r>
      <w:r w:rsidRPr="003634EA">
        <w:rPr>
          <w:strike/>
        </w:rPr>
        <w:tab/>
        <w:t xml:space="preserve"> ”…raden av BILLY-bokhyllor blir.”</w:t>
      </w:r>
    </w:p>
    <w:p w14:paraId="57B0D8F8" w14:textId="77777777" w:rsidR="00A00BAA" w:rsidRPr="00104762" w:rsidRDefault="00A00BAA" w:rsidP="00965730">
      <w:pPr>
        <w:pStyle w:val="Ingetavstnd"/>
      </w:pPr>
    </w:p>
    <w:p w14:paraId="79858E0C" w14:textId="51EB9A32" w:rsidR="004542C7" w:rsidRPr="00B82CF3" w:rsidRDefault="004542C7" w:rsidP="004542C7">
      <w:pPr>
        <w:rPr>
          <w:strike/>
        </w:rPr>
      </w:pPr>
      <w:r>
        <w:rPr>
          <w:b/>
          <w:bCs/>
        </w:rPr>
        <w:t>Sid 53</w:t>
      </w:r>
      <w:r>
        <w:rPr>
          <w:b/>
          <w:bCs/>
        </w:rPr>
        <w:br/>
      </w:r>
      <w:r w:rsidRPr="00B82CF3">
        <w:rPr>
          <w:strike/>
        </w:rPr>
        <w:t>3 d)</w:t>
      </w:r>
      <w:r w:rsidRPr="00B82CF3">
        <w:rPr>
          <w:b/>
          <w:bCs/>
          <w:strike/>
        </w:rPr>
        <w:t xml:space="preserve"> </w:t>
      </w:r>
      <w:r w:rsidRPr="00B82CF3">
        <w:rPr>
          <w:b/>
          <w:bCs/>
          <w:strike/>
        </w:rPr>
        <w:tab/>
      </w:r>
      <w:r w:rsidRPr="00B82CF3">
        <w:rPr>
          <w:strike/>
        </w:rPr>
        <w:t xml:space="preserve">Ändra till </w:t>
      </w:r>
      <w:proofErr w:type="gramStart"/>
      <w:r w:rsidRPr="00B82CF3">
        <w:rPr>
          <w:strike/>
        </w:rPr>
        <w:t>”….</w:t>
      </w:r>
      <w:proofErr w:type="gramEnd"/>
      <w:r w:rsidRPr="00B82CF3">
        <w:rPr>
          <w:strike/>
        </w:rPr>
        <w:t>klippa hela gräsmattan med A och B?”</w:t>
      </w:r>
    </w:p>
    <w:p w14:paraId="36807FC1" w14:textId="6451FBCB" w:rsidR="00A00BAA" w:rsidRPr="00104762" w:rsidRDefault="00965730" w:rsidP="00965730">
      <w:pPr>
        <w:pStyle w:val="Ingetavstnd"/>
        <w:rPr>
          <w:b/>
        </w:rPr>
      </w:pPr>
      <w:r w:rsidRPr="00104762">
        <w:rPr>
          <w:b/>
        </w:rPr>
        <w:t>Sid 149</w:t>
      </w:r>
    </w:p>
    <w:p w14:paraId="79D1EC7C" w14:textId="7AB1EAE6" w:rsidR="00A00BAA" w:rsidRPr="003634EA" w:rsidRDefault="00A00BAA" w:rsidP="00965730">
      <w:pPr>
        <w:pStyle w:val="Ingetavstnd"/>
        <w:rPr>
          <w:strike/>
        </w:rPr>
      </w:pPr>
      <w:r w:rsidRPr="003634EA">
        <w:rPr>
          <w:strike/>
        </w:rPr>
        <w:t xml:space="preserve">Hänvisning till </w:t>
      </w:r>
      <w:r w:rsidRPr="003634EA">
        <w:rPr>
          <w:i/>
          <w:strike/>
        </w:rPr>
        <w:t>Utmaning Y</w:t>
      </w:r>
      <w:r w:rsidRPr="003634EA">
        <w:rPr>
          <w:strike/>
        </w:rPr>
        <w:t xml:space="preserve"> saknas.</w:t>
      </w:r>
    </w:p>
    <w:p w14:paraId="57850438" w14:textId="77777777" w:rsidR="00CF2B0A" w:rsidRPr="00104762" w:rsidRDefault="00CF2B0A" w:rsidP="00965730">
      <w:pPr>
        <w:pStyle w:val="Ingetavstnd"/>
      </w:pPr>
    </w:p>
    <w:p w14:paraId="3F086E28" w14:textId="77777777" w:rsidR="00135F9F" w:rsidRPr="00104762" w:rsidRDefault="00135F9F" w:rsidP="00965730">
      <w:pPr>
        <w:pStyle w:val="Ingetavstnd"/>
        <w:rPr>
          <w:b/>
        </w:rPr>
      </w:pPr>
      <w:r w:rsidRPr="00104762">
        <w:rPr>
          <w:b/>
        </w:rPr>
        <w:t>Sid 245</w:t>
      </w:r>
    </w:p>
    <w:p w14:paraId="19E17749" w14:textId="048A7330" w:rsidR="00135F9F" w:rsidRPr="003634EA" w:rsidRDefault="00135F9F" w:rsidP="00965730">
      <w:pPr>
        <w:pStyle w:val="Ingetavstnd"/>
        <w:ind w:left="1300" w:hanging="1300"/>
        <w:rPr>
          <w:strike/>
        </w:rPr>
      </w:pPr>
      <w:r w:rsidRPr="003634EA">
        <w:rPr>
          <w:strike/>
        </w:rPr>
        <w:t>Ex</w:t>
      </w:r>
      <w:r w:rsidRPr="003634EA">
        <w:rPr>
          <w:strike/>
        </w:rPr>
        <w:tab/>
        <w:t>Saknas en inledande text till exemplet: ” Under en vecka antecknade Sofia hur många minuter hon räknade matte hemma. Diagrammet visar resultatet.”</w:t>
      </w:r>
    </w:p>
    <w:p w14:paraId="79A9E656" w14:textId="3D8E97FF" w:rsidR="00135F9F" w:rsidRDefault="00135F9F" w:rsidP="00965730">
      <w:pPr>
        <w:pStyle w:val="Ingetavstnd"/>
      </w:pPr>
    </w:p>
    <w:p w14:paraId="2269E602" w14:textId="224344E9" w:rsidR="000E1261" w:rsidRPr="000E1261" w:rsidRDefault="000E1261" w:rsidP="00965730">
      <w:pPr>
        <w:pStyle w:val="Ingetavstnd"/>
        <w:rPr>
          <w:b/>
          <w:bCs/>
        </w:rPr>
      </w:pPr>
      <w:r w:rsidRPr="000E1261">
        <w:rPr>
          <w:b/>
          <w:bCs/>
        </w:rPr>
        <w:t>Sid 250</w:t>
      </w:r>
    </w:p>
    <w:p w14:paraId="09B7708B" w14:textId="5E728CEC" w:rsidR="000E1261" w:rsidRPr="003634EA" w:rsidRDefault="000E1261" w:rsidP="00965730">
      <w:pPr>
        <w:pStyle w:val="Ingetavstnd"/>
        <w:rPr>
          <w:strike/>
        </w:rPr>
      </w:pPr>
      <w:r w:rsidRPr="003634EA">
        <w:rPr>
          <w:strike/>
        </w:rPr>
        <w:t>84</w:t>
      </w:r>
      <w:r w:rsidRPr="003634EA">
        <w:rPr>
          <w:strike/>
        </w:rPr>
        <w:tab/>
        <w:t>”Medelvärdet av tre olika positiva heltal är 6. Medianen…”</w:t>
      </w:r>
    </w:p>
    <w:p w14:paraId="6B952F4B" w14:textId="55445039" w:rsidR="009A47CA" w:rsidRDefault="009A47CA" w:rsidP="00965730">
      <w:pPr>
        <w:pStyle w:val="Ingetavstnd"/>
      </w:pPr>
    </w:p>
    <w:p w14:paraId="38C67DD7" w14:textId="5C990B5B" w:rsidR="009A47CA" w:rsidRPr="00974FF2" w:rsidRDefault="009A47CA" w:rsidP="00965730">
      <w:pPr>
        <w:pStyle w:val="Ingetavstnd"/>
        <w:rPr>
          <w:b/>
          <w:bCs/>
        </w:rPr>
      </w:pPr>
      <w:r w:rsidRPr="00974FF2">
        <w:rPr>
          <w:b/>
          <w:bCs/>
        </w:rPr>
        <w:t>Sid 252</w:t>
      </w:r>
    </w:p>
    <w:p w14:paraId="76558509" w14:textId="0FAADAA3" w:rsidR="009A47CA" w:rsidRPr="003634EA" w:rsidRDefault="00974FF2" w:rsidP="00965730">
      <w:pPr>
        <w:pStyle w:val="Ingetavstnd"/>
        <w:rPr>
          <w:strike/>
        </w:rPr>
      </w:pPr>
      <w:r w:rsidRPr="003634EA">
        <w:rPr>
          <w:strike/>
        </w:rPr>
        <w:t>96</w:t>
      </w:r>
      <w:r w:rsidRPr="003634EA">
        <w:rPr>
          <w:strike/>
        </w:rPr>
        <w:tab/>
        <w:t>a) Sista meningen ”Avrunda till tiotal.” ska strykas.</w:t>
      </w:r>
    </w:p>
    <w:p w14:paraId="1231D9D3" w14:textId="1FC8D554" w:rsidR="000E1261" w:rsidRDefault="000E1261" w:rsidP="00965730">
      <w:pPr>
        <w:pStyle w:val="Ingetavstnd"/>
      </w:pPr>
    </w:p>
    <w:p w14:paraId="59E93B47" w14:textId="77777777" w:rsidR="00B82CF3" w:rsidRPr="00104762" w:rsidRDefault="00B82CF3" w:rsidP="00B82CF3">
      <w:pPr>
        <w:pStyle w:val="Ingetavstnd"/>
        <w:rPr>
          <w:b/>
        </w:rPr>
      </w:pPr>
      <w:r w:rsidRPr="00104762">
        <w:rPr>
          <w:b/>
        </w:rPr>
        <w:t>Sid 253</w:t>
      </w:r>
    </w:p>
    <w:p w14:paraId="63940B0D" w14:textId="77777777" w:rsidR="00B82CF3" w:rsidRPr="00B82CF3" w:rsidRDefault="00B82CF3" w:rsidP="00B82CF3">
      <w:pPr>
        <w:rPr>
          <w:strike/>
        </w:rPr>
      </w:pPr>
      <w:r w:rsidRPr="00B82CF3">
        <w:rPr>
          <w:strike/>
        </w:rPr>
        <w:t>104</w:t>
      </w:r>
      <w:r w:rsidRPr="00B82CF3">
        <w:rPr>
          <w:strike/>
        </w:rPr>
        <w:tab/>
        <w:t xml:space="preserve">Lägg till ”A och B är helt skilda händelser. </w:t>
      </w:r>
      <w:proofErr w:type="gramStart"/>
      <w:r w:rsidRPr="00B82CF3">
        <w:rPr>
          <w:strike/>
        </w:rPr>
        <w:t>Vid….</w:t>
      </w:r>
      <w:proofErr w:type="gramEnd"/>
      <w:r w:rsidRPr="00B82CF3">
        <w:rPr>
          <w:strike/>
        </w:rPr>
        <w:t>.”</w:t>
      </w:r>
    </w:p>
    <w:p w14:paraId="76ACB002" w14:textId="77777777" w:rsidR="00B82CF3" w:rsidRPr="00104762" w:rsidRDefault="00B82CF3" w:rsidP="00965730">
      <w:pPr>
        <w:pStyle w:val="Ingetavstnd"/>
      </w:pPr>
    </w:p>
    <w:p w14:paraId="4E71BD25" w14:textId="5536E1AD" w:rsidR="00135F9F" w:rsidRPr="00104762" w:rsidRDefault="00965730" w:rsidP="00965730">
      <w:pPr>
        <w:pStyle w:val="Ingetavstnd"/>
        <w:rPr>
          <w:b/>
        </w:rPr>
      </w:pPr>
      <w:r w:rsidRPr="00104762">
        <w:rPr>
          <w:b/>
        </w:rPr>
        <w:t>Sid 25</w:t>
      </w:r>
      <w:r w:rsidR="00B82CF3">
        <w:rPr>
          <w:b/>
        </w:rPr>
        <w:t>5</w:t>
      </w:r>
    </w:p>
    <w:p w14:paraId="30612B99" w14:textId="2114D210" w:rsidR="004542C7" w:rsidRPr="00B82CF3" w:rsidRDefault="004542C7" w:rsidP="004542C7">
      <w:r w:rsidRPr="00B82CF3">
        <w:t>1</w:t>
      </w:r>
      <w:r w:rsidR="00B82CF3">
        <w:t>15</w:t>
      </w:r>
      <w:r w:rsidRPr="00B82CF3">
        <w:tab/>
      </w:r>
      <w:r w:rsidR="00B82CF3">
        <w:t xml:space="preserve">Ändra </w:t>
      </w:r>
      <w:r w:rsidRPr="00B82CF3">
        <w:t>till ”</w:t>
      </w:r>
      <w:r w:rsidR="00B82CF3">
        <w:t>…finns 6 femkronor och 4 tiokronor</w:t>
      </w:r>
      <w:r w:rsidRPr="00B82CF3">
        <w:t>…”</w:t>
      </w:r>
    </w:p>
    <w:p w14:paraId="490FAFA3" w14:textId="0F96DF19" w:rsidR="00A00BAA" w:rsidRPr="00104762" w:rsidRDefault="00A00BAA" w:rsidP="00965730">
      <w:pPr>
        <w:pStyle w:val="Ingetavstnd"/>
      </w:pPr>
    </w:p>
    <w:p w14:paraId="62F756EB" w14:textId="77777777" w:rsidR="00E40F4A" w:rsidRPr="00104762" w:rsidRDefault="00E40F4A" w:rsidP="00E40F4A">
      <w:pPr>
        <w:pStyle w:val="Ingetavstnd"/>
        <w:rPr>
          <w:b/>
        </w:rPr>
      </w:pPr>
      <w:r w:rsidRPr="00104762">
        <w:rPr>
          <w:b/>
        </w:rPr>
        <w:t>Sid 286</w:t>
      </w:r>
    </w:p>
    <w:p w14:paraId="45CE72F3" w14:textId="77777777" w:rsidR="00E40F4A" w:rsidRPr="003634EA" w:rsidRDefault="00E40F4A" w:rsidP="00E40F4A">
      <w:pPr>
        <w:pStyle w:val="Ingetavstnd"/>
        <w:rPr>
          <w:strike/>
        </w:rPr>
      </w:pPr>
      <w:r w:rsidRPr="003634EA">
        <w:rPr>
          <w:strike/>
        </w:rPr>
        <w:t>54</w:t>
      </w:r>
      <w:r w:rsidRPr="003634EA">
        <w:rPr>
          <w:strike/>
        </w:rPr>
        <w:tab/>
      </w:r>
      <w:proofErr w:type="gramStart"/>
      <w:r w:rsidRPr="003634EA">
        <w:rPr>
          <w:strike/>
        </w:rPr>
        <w:t>b)  Tänk</w:t>
      </w:r>
      <w:proofErr w:type="gramEnd"/>
      <w:r w:rsidRPr="003634EA">
        <w:rPr>
          <w:strike/>
        </w:rPr>
        <w:t xml:space="preserve"> på att t ex </w:t>
      </w:r>
      <w:r w:rsidRPr="003634EA">
        <w:rPr>
          <w:i/>
          <w:strike/>
        </w:rPr>
        <w:t>x</w:t>
      </w:r>
      <w:r w:rsidRPr="003634EA">
        <w:rPr>
          <w:strike/>
        </w:rPr>
        <w:t xml:space="preserve"> kan vara vilket tal som helst utom 0 och 2. </w:t>
      </w:r>
    </w:p>
    <w:p w14:paraId="1C1CBE9A" w14:textId="75FB8F8F" w:rsidR="00E40F4A" w:rsidRDefault="00E40F4A" w:rsidP="00E40F4A">
      <w:pPr>
        <w:pStyle w:val="Ingetavstnd"/>
        <w:rPr>
          <w:sz w:val="28"/>
          <w:szCs w:val="28"/>
        </w:rPr>
      </w:pPr>
    </w:p>
    <w:p w14:paraId="4EBF5CF4" w14:textId="5B268413" w:rsidR="004542C7" w:rsidRPr="00B82CF3" w:rsidRDefault="004542C7" w:rsidP="004542C7">
      <w:pPr>
        <w:rPr>
          <w:strike/>
        </w:rPr>
      </w:pPr>
      <w:r>
        <w:rPr>
          <w:b/>
          <w:bCs/>
        </w:rPr>
        <w:t>Sid 290</w:t>
      </w:r>
      <w:r>
        <w:rPr>
          <w:b/>
          <w:bCs/>
        </w:rPr>
        <w:br/>
      </w:r>
      <w:r w:rsidRPr="00B82CF3">
        <w:rPr>
          <w:strike/>
        </w:rPr>
        <w:t>26</w:t>
      </w:r>
      <w:r w:rsidRPr="00B82CF3">
        <w:rPr>
          <w:strike/>
        </w:rPr>
        <w:tab/>
        <w:t>”…ingen vinst är 78,55 % = 0,7855.”</w:t>
      </w:r>
    </w:p>
    <w:p w14:paraId="15C8EA1F" w14:textId="77777777" w:rsidR="00E40F4A" w:rsidRPr="00104762" w:rsidRDefault="00E40F4A" w:rsidP="00E40F4A">
      <w:pPr>
        <w:pStyle w:val="Ingetavstnd"/>
        <w:rPr>
          <w:b/>
        </w:rPr>
      </w:pPr>
      <w:r w:rsidRPr="00104762">
        <w:rPr>
          <w:b/>
        </w:rPr>
        <w:t>Sid 291</w:t>
      </w:r>
    </w:p>
    <w:p w14:paraId="57CA6860" w14:textId="77777777" w:rsidR="00E40F4A" w:rsidRPr="003634EA" w:rsidRDefault="00E40F4A" w:rsidP="00E40F4A">
      <w:pPr>
        <w:pStyle w:val="Ingetavstnd"/>
        <w:rPr>
          <w:strike/>
        </w:rPr>
      </w:pPr>
      <w:r w:rsidRPr="003634EA">
        <w:rPr>
          <w:strike/>
        </w:rPr>
        <w:t>131</w:t>
      </w:r>
      <w:r w:rsidRPr="003634EA">
        <w:rPr>
          <w:strike/>
        </w:rPr>
        <w:tab/>
        <w:t xml:space="preserve">Namnet ovanför tabellen ska vara ”Bodil”. </w:t>
      </w:r>
    </w:p>
    <w:p w14:paraId="0B12FECC" w14:textId="77777777" w:rsidR="00E40F4A" w:rsidRPr="00104762" w:rsidRDefault="00E40F4A" w:rsidP="00E40F4A">
      <w:pPr>
        <w:pStyle w:val="Ingetavstnd"/>
      </w:pPr>
    </w:p>
    <w:p w14:paraId="4CC45757" w14:textId="6C8F849F" w:rsidR="004542C7" w:rsidRPr="00B82CF3" w:rsidRDefault="004542C7" w:rsidP="004542C7">
      <w:pPr>
        <w:rPr>
          <w:strike/>
        </w:rPr>
      </w:pPr>
      <w:r>
        <w:rPr>
          <w:b/>
          <w:bCs/>
        </w:rPr>
        <w:t>Sid 293</w:t>
      </w:r>
      <w:r>
        <w:rPr>
          <w:b/>
          <w:bCs/>
        </w:rPr>
        <w:br/>
      </w:r>
      <w:r w:rsidRPr="00B82CF3">
        <w:rPr>
          <w:strike/>
        </w:rPr>
        <w:t>25</w:t>
      </w:r>
      <w:r w:rsidRPr="00B82CF3">
        <w:rPr>
          <w:strike/>
        </w:rPr>
        <w:tab/>
        <w:t>Likhetstecknen ska strykas.</w:t>
      </w:r>
    </w:p>
    <w:p w14:paraId="72C59C5E" w14:textId="77777777" w:rsidR="00E40F4A" w:rsidRPr="00104762" w:rsidRDefault="00E40F4A" w:rsidP="00E40F4A">
      <w:pPr>
        <w:pStyle w:val="Ingetavstnd"/>
        <w:rPr>
          <w:b/>
        </w:rPr>
      </w:pPr>
      <w:r w:rsidRPr="00104762">
        <w:rPr>
          <w:b/>
        </w:rPr>
        <w:t>Sid 294</w:t>
      </w:r>
    </w:p>
    <w:p w14:paraId="220CAE32" w14:textId="77777777" w:rsidR="00E40F4A" w:rsidRPr="003634EA" w:rsidRDefault="00E40F4A" w:rsidP="00E40F4A">
      <w:pPr>
        <w:pStyle w:val="Ingetavstnd"/>
        <w:rPr>
          <w:strike/>
        </w:rPr>
      </w:pPr>
      <w:r w:rsidRPr="003634EA">
        <w:rPr>
          <w:strike/>
        </w:rPr>
        <w:t>54</w:t>
      </w:r>
      <w:r w:rsidRPr="003634EA">
        <w:rPr>
          <w:strike/>
        </w:rPr>
        <w:tab/>
      </w:r>
      <w:proofErr w:type="gramStart"/>
      <w:r w:rsidRPr="003634EA">
        <w:rPr>
          <w:strike/>
        </w:rPr>
        <w:t>b)  Det</w:t>
      </w:r>
      <w:proofErr w:type="gramEnd"/>
      <w:r w:rsidRPr="003634EA">
        <w:rPr>
          <w:strike/>
        </w:rPr>
        <w:t xml:space="preserve"> finns hur många lösningar som helst. </w:t>
      </w:r>
      <w:r w:rsidRPr="003634EA">
        <w:rPr>
          <w:i/>
          <w:strike/>
        </w:rPr>
        <w:t>x</w:t>
      </w:r>
      <w:r w:rsidRPr="003634EA">
        <w:rPr>
          <w:strike/>
        </w:rPr>
        <w:t xml:space="preserve"> kan vara vilket tal som helst </w:t>
      </w:r>
    </w:p>
    <w:p w14:paraId="5B838B4E" w14:textId="77777777" w:rsidR="00E40F4A" w:rsidRPr="003634EA" w:rsidRDefault="00E40F4A" w:rsidP="00E40F4A">
      <w:pPr>
        <w:pStyle w:val="Ingetavstnd"/>
        <w:ind w:firstLine="1304"/>
        <w:rPr>
          <w:strike/>
        </w:rPr>
      </w:pPr>
      <w:r w:rsidRPr="003634EA">
        <w:rPr>
          <w:strike/>
        </w:rPr>
        <w:t xml:space="preserve">utom 0 och 2 och </w:t>
      </w:r>
      <w:r w:rsidR="00923B9D" w:rsidRPr="00A222E9">
        <w:rPr>
          <w:strike/>
          <w:noProof/>
          <w:position w:val="-28"/>
        </w:rPr>
        <w:object w:dxaOrig="260" w:dyaOrig="700" w14:anchorId="0CFCA829">
          <v:shape id="_x0000_i1037" type="#_x0000_t75" alt="" style="width:13pt;height:34.45pt;mso-width-percent:0;mso-height-percent:0;mso-width-percent:0;mso-height-percent:0" o:ole="">
            <v:imagedata r:id="rId8" o:title=""/>
          </v:shape>
          <o:OLEObject Type="Embed" ProgID="Equation.DSMT4" ShapeID="_x0000_i1037" DrawAspect="Content" ObjectID="_1725604467" r:id="rId9"/>
        </w:object>
      </w:r>
      <w:r w:rsidRPr="003634EA">
        <w:rPr>
          <w:strike/>
        </w:rPr>
        <w:t xml:space="preserve"> är lika med </w:t>
      </w:r>
      <w:r w:rsidR="00923B9D" w:rsidRPr="00A222E9">
        <w:rPr>
          <w:strike/>
          <w:noProof/>
          <w:position w:val="-24"/>
        </w:rPr>
        <w:object w:dxaOrig="240" w:dyaOrig="660" w14:anchorId="50DB5DA1">
          <v:shape id="_x0000_i1036" type="#_x0000_t75" alt="" style="width:12.25pt;height:32.15pt;mso-width-percent:0;mso-height-percent:0;mso-width-percent:0;mso-height-percent:0" o:ole="">
            <v:imagedata r:id="rId10" o:title=""/>
          </v:shape>
          <o:OLEObject Type="Embed" ProgID="Equation.DSMT4" ShapeID="_x0000_i1036" DrawAspect="Content" ObjectID="_1725604468" r:id="rId11"/>
        </w:object>
      </w:r>
      <w:r w:rsidRPr="003634EA">
        <w:rPr>
          <w:strike/>
        </w:rPr>
        <w:t> – </w:t>
      </w:r>
      <w:r w:rsidR="00923B9D" w:rsidRPr="00A222E9">
        <w:rPr>
          <w:strike/>
          <w:noProof/>
          <w:position w:val="-24"/>
        </w:rPr>
        <w:object w:dxaOrig="240" w:dyaOrig="660" w14:anchorId="48E7EF69">
          <v:shape id="_x0000_i1035" type="#_x0000_t75" alt="" style="width:12.25pt;height:32.15pt;mso-width-percent:0;mso-height-percent:0;mso-width-percent:0;mso-height-percent:0" o:ole="">
            <v:imagedata r:id="rId12" o:title=""/>
          </v:shape>
          <o:OLEObject Type="Embed" ProgID="Equation.DSMT4" ShapeID="_x0000_i1035" DrawAspect="Content" ObjectID="_1725604469" r:id="rId13"/>
        </w:object>
      </w:r>
      <w:r w:rsidRPr="003634EA">
        <w:rPr>
          <w:strike/>
        </w:rPr>
        <w:t xml:space="preserve">. Om </w:t>
      </w:r>
      <w:r w:rsidRPr="003634EA">
        <w:rPr>
          <w:i/>
          <w:strike/>
        </w:rPr>
        <w:t>x</w:t>
      </w:r>
      <w:r w:rsidRPr="003634EA">
        <w:rPr>
          <w:strike/>
        </w:rPr>
        <w:t xml:space="preserve"> t ex är lika med 8 så </w:t>
      </w:r>
    </w:p>
    <w:p w14:paraId="608412B0" w14:textId="77777777" w:rsidR="00E40F4A" w:rsidRPr="003634EA" w:rsidRDefault="00E40F4A" w:rsidP="00E40F4A">
      <w:pPr>
        <w:pStyle w:val="Ingetavstnd"/>
        <w:ind w:firstLine="1304"/>
        <w:rPr>
          <w:strike/>
        </w:rPr>
      </w:pPr>
      <w:r w:rsidRPr="003634EA">
        <w:rPr>
          <w:strike/>
        </w:rPr>
        <w:lastRenderedPageBreak/>
        <w:t xml:space="preserve">är </w:t>
      </w:r>
      <w:r w:rsidR="00923B9D" w:rsidRPr="00A222E9">
        <w:rPr>
          <w:strike/>
          <w:noProof/>
          <w:position w:val="-28"/>
        </w:rPr>
        <w:object w:dxaOrig="260" w:dyaOrig="700" w14:anchorId="7C93E4FA">
          <v:shape id="_x0000_i1034" type="#_x0000_t75" alt="" style="width:13pt;height:34.45pt;mso-width-percent:0;mso-height-percent:0;mso-width-percent:0;mso-height-percent:0" o:ole="">
            <v:imagedata r:id="rId8" o:title=""/>
          </v:shape>
          <o:OLEObject Type="Embed" ProgID="Equation.DSMT4" ShapeID="_x0000_i1034" DrawAspect="Content" ObjectID="_1725604470" r:id="rId14"/>
        </w:object>
      </w:r>
      <w:r w:rsidRPr="003634EA">
        <w:rPr>
          <w:strike/>
        </w:rPr>
        <w:t xml:space="preserve"> = </w:t>
      </w:r>
      <w:r w:rsidR="00923B9D" w:rsidRPr="00A222E9">
        <w:rPr>
          <w:strike/>
          <w:noProof/>
          <w:position w:val="-24"/>
        </w:rPr>
        <w:object w:dxaOrig="240" w:dyaOrig="660" w14:anchorId="123D5C6F">
          <v:shape id="_x0000_i1033" type="#_x0000_t75" alt="" style="width:12.25pt;height:32.15pt;mso-width-percent:0;mso-height-percent:0;mso-width-percent:0;mso-height-percent:0" o:ole="">
            <v:imagedata r:id="rId10" o:title=""/>
          </v:shape>
          <o:OLEObject Type="Embed" ProgID="Equation.DSMT4" ShapeID="_x0000_i1033" DrawAspect="Content" ObjectID="_1725604471" r:id="rId15"/>
        </w:object>
      </w:r>
      <w:r w:rsidRPr="003634EA">
        <w:rPr>
          <w:strike/>
        </w:rPr>
        <w:t> – </w:t>
      </w:r>
      <w:r w:rsidR="00923B9D" w:rsidRPr="00A222E9">
        <w:rPr>
          <w:strike/>
          <w:noProof/>
          <w:position w:val="-24"/>
        </w:rPr>
        <w:object w:dxaOrig="220" w:dyaOrig="660" w14:anchorId="1464F1CF">
          <v:shape id="_x0000_i1032" type="#_x0000_t75" alt="" style="width:10.7pt;height:32.15pt;mso-width-percent:0;mso-height-percent:0;mso-width-percent:0;mso-height-percent:0" o:ole="">
            <v:imagedata r:id="rId16" o:title=""/>
          </v:shape>
          <o:OLEObject Type="Embed" ProgID="Equation.DSMT4" ShapeID="_x0000_i1032" DrawAspect="Content" ObjectID="_1725604472" r:id="rId17"/>
        </w:object>
      </w:r>
      <w:r w:rsidRPr="003634EA">
        <w:rPr>
          <w:strike/>
        </w:rPr>
        <w:t xml:space="preserve"> = </w:t>
      </w:r>
      <w:r w:rsidR="00923B9D" w:rsidRPr="00A222E9">
        <w:rPr>
          <w:strike/>
          <w:noProof/>
          <w:position w:val="-24"/>
        </w:rPr>
        <w:object w:dxaOrig="220" w:dyaOrig="660" w14:anchorId="510ADE0F">
          <v:shape id="_x0000_i1031" type="#_x0000_t75" alt="" style="width:10.7pt;height:32.15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725604473" r:id="rId19"/>
        </w:object>
      </w:r>
      <w:r w:rsidRPr="003634EA">
        <w:rPr>
          <w:strike/>
        </w:rPr>
        <w:t xml:space="preserve"> och </w:t>
      </w:r>
      <w:r w:rsidRPr="003634EA">
        <w:rPr>
          <w:i/>
          <w:strike/>
        </w:rPr>
        <w:t>y</w:t>
      </w:r>
      <w:r w:rsidRPr="003634EA">
        <w:rPr>
          <w:strike/>
        </w:rPr>
        <w:t xml:space="preserve"> = </w:t>
      </w:r>
      <w:r w:rsidR="00923B9D" w:rsidRPr="00A222E9">
        <w:rPr>
          <w:strike/>
          <w:noProof/>
          <w:position w:val="-24"/>
        </w:rPr>
        <w:object w:dxaOrig="220" w:dyaOrig="660" w14:anchorId="7986EB38">
          <v:shape id="_x0000_i1030" type="#_x0000_t75" alt="" style="width:10.7pt;height:32.15pt;mso-width-percent:0;mso-height-percent:0;mso-width-percent:0;mso-height-percent:0" o:ole="">
            <v:imagedata r:id="rId20" o:title=""/>
          </v:shape>
          <o:OLEObject Type="Embed" ProgID="Equation.DSMT4" ShapeID="_x0000_i1030" DrawAspect="Content" ObjectID="_1725604474" r:id="rId21"/>
        </w:object>
      </w:r>
      <w:r w:rsidRPr="003634EA">
        <w:rPr>
          <w:strike/>
        </w:rPr>
        <w:t>.</w:t>
      </w:r>
    </w:p>
    <w:p w14:paraId="45CDE498" w14:textId="77777777" w:rsidR="00E40F4A" w:rsidRPr="00104762" w:rsidRDefault="00E40F4A" w:rsidP="00E40F4A">
      <w:pPr>
        <w:pStyle w:val="Ingetavstnd"/>
      </w:pPr>
    </w:p>
    <w:p w14:paraId="06C78253" w14:textId="77777777" w:rsidR="00E40F4A" w:rsidRPr="00104762" w:rsidRDefault="00E40F4A" w:rsidP="00E40F4A">
      <w:pPr>
        <w:pStyle w:val="Ingetavstnd"/>
        <w:rPr>
          <w:b/>
        </w:rPr>
      </w:pPr>
      <w:r w:rsidRPr="00104762">
        <w:rPr>
          <w:b/>
        </w:rPr>
        <w:t>Sid 295</w:t>
      </w:r>
    </w:p>
    <w:p w14:paraId="2EDF5B3B" w14:textId="77777777" w:rsidR="00E40F4A" w:rsidRPr="003634EA" w:rsidRDefault="00E40F4A" w:rsidP="00E40F4A">
      <w:pPr>
        <w:pStyle w:val="Ingetavstnd"/>
        <w:rPr>
          <w:strike/>
        </w:rPr>
      </w:pPr>
      <w:r w:rsidRPr="003634EA">
        <w:rPr>
          <w:strike/>
        </w:rPr>
        <w:t>103 d</w:t>
      </w:r>
      <w:r w:rsidRPr="003634EA">
        <w:rPr>
          <w:strike/>
        </w:rPr>
        <w:tab/>
      </w:r>
      <w:r w:rsidR="00923B9D" w:rsidRPr="00A222E9">
        <w:rPr>
          <w:strike/>
          <w:noProof/>
          <w:position w:val="-24"/>
        </w:rPr>
        <w:object w:dxaOrig="340" w:dyaOrig="660" w14:anchorId="7AF01ACF">
          <v:shape id="_x0000_i1029" type="#_x0000_t75" alt="" style="width:17.6pt;height:32.15pt;mso-width-percent:0;mso-height-percent:0;mso-width-percent:0;mso-height-percent:0" o:ole="">
            <v:imagedata r:id="rId22" o:title=""/>
          </v:shape>
          <o:OLEObject Type="Embed" ProgID="Equation.DSMT4" ShapeID="_x0000_i1029" DrawAspect="Content" ObjectID="_1725604475" r:id="rId23"/>
        </w:object>
      </w:r>
      <w:r w:rsidRPr="003634EA">
        <w:rPr>
          <w:strike/>
        </w:rPr>
        <w:t xml:space="preserve"> </w:t>
      </w:r>
    </w:p>
    <w:p w14:paraId="49BBBF4C" w14:textId="77777777" w:rsidR="00E40F4A" w:rsidRPr="003634EA" w:rsidRDefault="00E40F4A" w:rsidP="00E40F4A">
      <w:pPr>
        <w:pStyle w:val="Ingetavstnd"/>
        <w:rPr>
          <w:strike/>
        </w:rPr>
      </w:pPr>
      <w:r w:rsidRPr="003634EA">
        <w:rPr>
          <w:strike/>
        </w:rPr>
        <w:t>119</w:t>
      </w:r>
      <w:r w:rsidRPr="003634EA">
        <w:rPr>
          <w:strike/>
        </w:rPr>
        <w:tab/>
        <w:t>4</w:t>
      </w:r>
      <w:r w:rsidRPr="003634EA">
        <w:rPr>
          <w:strike/>
          <w:vertAlign w:val="superscript"/>
        </w:rPr>
        <w:t>3</w:t>
      </w:r>
      <w:r w:rsidRPr="003634EA">
        <w:rPr>
          <w:strike/>
        </w:rPr>
        <w:t xml:space="preserve">     3</w:t>
      </w:r>
      <w:r w:rsidRPr="003634EA">
        <w:rPr>
          <w:strike/>
          <w:vertAlign w:val="superscript"/>
        </w:rPr>
        <w:t>4</w:t>
      </w:r>
      <w:r w:rsidRPr="003634EA">
        <w:rPr>
          <w:strike/>
        </w:rPr>
        <w:t xml:space="preserve">     10</w:t>
      </w:r>
      <w:r w:rsidRPr="003634EA">
        <w:rPr>
          <w:strike/>
          <w:vertAlign w:val="superscript"/>
        </w:rPr>
        <w:t>2</w:t>
      </w:r>
      <w:r w:rsidRPr="003634EA">
        <w:rPr>
          <w:strike/>
        </w:rPr>
        <w:t xml:space="preserve">     5</w:t>
      </w:r>
      <w:r w:rsidRPr="003634EA">
        <w:rPr>
          <w:strike/>
          <w:vertAlign w:val="superscript"/>
        </w:rPr>
        <w:t>3</w:t>
      </w:r>
      <w:r w:rsidRPr="003634EA">
        <w:rPr>
          <w:strike/>
        </w:rPr>
        <w:t xml:space="preserve">     2</w:t>
      </w:r>
      <w:r w:rsidRPr="003634EA">
        <w:rPr>
          <w:strike/>
          <w:vertAlign w:val="superscript"/>
        </w:rPr>
        <w:t>7</w:t>
      </w:r>
      <w:r w:rsidRPr="003634EA">
        <w:rPr>
          <w:strike/>
        </w:rPr>
        <w:t xml:space="preserve"> </w:t>
      </w:r>
    </w:p>
    <w:p w14:paraId="42A6B0C8" w14:textId="1B9779B8" w:rsidR="00E40F4A" w:rsidRDefault="00E40F4A" w:rsidP="00E40F4A">
      <w:pPr>
        <w:pStyle w:val="Ingetavstnd"/>
      </w:pPr>
    </w:p>
    <w:p w14:paraId="1D255120" w14:textId="758AA1BB" w:rsidR="009F2FC3" w:rsidRPr="009F2FC3" w:rsidRDefault="009F2FC3" w:rsidP="00E40F4A">
      <w:pPr>
        <w:pStyle w:val="Ingetavstnd"/>
        <w:rPr>
          <w:b/>
          <w:bCs/>
        </w:rPr>
      </w:pPr>
      <w:r w:rsidRPr="009F2FC3">
        <w:rPr>
          <w:b/>
          <w:bCs/>
        </w:rPr>
        <w:t>Sid 296</w:t>
      </w:r>
    </w:p>
    <w:p w14:paraId="626B8455" w14:textId="1F6D91E7" w:rsidR="009F2FC3" w:rsidRDefault="009F2FC3" w:rsidP="00E40F4A">
      <w:pPr>
        <w:pStyle w:val="Ingetavstnd"/>
      </w:pPr>
      <w:r>
        <w:t>175</w:t>
      </w:r>
      <w:r>
        <w:tab/>
        <w:t>”…skriver man 1,5 · 10</w:t>
      </w:r>
      <w:r w:rsidRPr="009F2FC3">
        <w:rPr>
          <w:vertAlign w:val="superscript"/>
        </w:rPr>
        <w:t>8</w:t>
      </w:r>
      <w:r>
        <w:t> km.”</w:t>
      </w:r>
    </w:p>
    <w:p w14:paraId="6695D879" w14:textId="77777777" w:rsidR="009F2FC3" w:rsidRPr="00104762" w:rsidRDefault="009F2FC3" w:rsidP="00E40F4A">
      <w:pPr>
        <w:pStyle w:val="Ingetavstnd"/>
      </w:pPr>
    </w:p>
    <w:p w14:paraId="0FD8D142" w14:textId="77777777" w:rsidR="00E40F4A" w:rsidRPr="00104762" w:rsidRDefault="00E40F4A" w:rsidP="00E40F4A">
      <w:pPr>
        <w:pStyle w:val="Ingetavstnd"/>
        <w:rPr>
          <w:b/>
          <w:bCs/>
        </w:rPr>
      </w:pPr>
      <w:r w:rsidRPr="00104762">
        <w:rPr>
          <w:b/>
          <w:bCs/>
        </w:rPr>
        <w:t>Sid 299</w:t>
      </w:r>
    </w:p>
    <w:p w14:paraId="49C2F806" w14:textId="476C2584" w:rsidR="00E40F4A" w:rsidRPr="00B82CF3" w:rsidRDefault="004542C7" w:rsidP="00E40F4A">
      <w:pPr>
        <w:pStyle w:val="Ingetavstnd"/>
        <w:rPr>
          <w:strike/>
        </w:rPr>
      </w:pPr>
      <w:r w:rsidRPr="00B82CF3">
        <w:rPr>
          <w:strike/>
        </w:rPr>
        <w:t>119</w:t>
      </w:r>
      <w:r w:rsidRPr="00B82CF3">
        <w:rPr>
          <w:strike/>
        </w:rPr>
        <w:tab/>
        <w:t>Svaren till b) och c) ska byta plats.</w:t>
      </w:r>
    </w:p>
    <w:p w14:paraId="66CAC366" w14:textId="77777777" w:rsidR="004542C7" w:rsidRPr="00104762" w:rsidRDefault="004542C7" w:rsidP="00E40F4A">
      <w:pPr>
        <w:pStyle w:val="Ingetavstnd"/>
      </w:pPr>
    </w:p>
    <w:p w14:paraId="57B1ED13" w14:textId="77777777" w:rsidR="00E40F4A" w:rsidRPr="00104762" w:rsidRDefault="00E40F4A" w:rsidP="00E40F4A">
      <w:pPr>
        <w:pStyle w:val="Ingetavstnd"/>
        <w:rPr>
          <w:b/>
        </w:rPr>
      </w:pPr>
      <w:r w:rsidRPr="00104762">
        <w:rPr>
          <w:b/>
        </w:rPr>
        <w:t>Sid 300</w:t>
      </w:r>
    </w:p>
    <w:p w14:paraId="5FE0C525" w14:textId="77777777" w:rsidR="00E40F4A" w:rsidRPr="003634EA" w:rsidRDefault="00E40F4A" w:rsidP="00E40F4A">
      <w:pPr>
        <w:pStyle w:val="Ingetavstnd"/>
        <w:rPr>
          <w:strike/>
        </w:rPr>
      </w:pPr>
      <w:r w:rsidRPr="003634EA">
        <w:rPr>
          <w:strike/>
        </w:rPr>
        <w:t>13</w:t>
      </w:r>
      <w:r w:rsidRPr="003634EA">
        <w:rPr>
          <w:strike/>
        </w:rPr>
        <w:tab/>
        <w:t>”…har då diametern 20 cm och omkretsen ungefär 60 cm.”</w:t>
      </w:r>
    </w:p>
    <w:p w14:paraId="4CF81513" w14:textId="6E8B6BA5" w:rsidR="00E40F4A" w:rsidRPr="003634EA" w:rsidRDefault="00E40F4A" w:rsidP="00E40F4A">
      <w:pPr>
        <w:pStyle w:val="Ingetavstnd"/>
        <w:rPr>
          <w:strike/>
        </w:rPr>
      </w:pPr>
      <w:r w:rsidRPr="003634EA">
        <w:rPr>
          <w:strike/>
        </w:rPr>
        <w:t>47</w:t>
      </w:r>
      <w:r w:rsidRPr="003634EA">
        <w:rPr>
          <w:strike/>
        </w:rPr>
        <w:tab/>
        <w:t>”…av en halv cirkel. Men…”</w:t>
      </w:r>
    </w:p>
    <w:p w14:paraId="75AD93AC" w14:textId="1F071BB5" w:rsidR="00A261D5" w:rsidRDefault="00A261D5" w:rsidP="00E40F4A">
      <w:pPr>
        <w:pStyle w:val="Ingetavstnd"/>
      </w:pPr>
    </w:p>
    <w:p w14:paraId="6EBEA9B8" w14:textId="72C9B77D" w:rsidR="00A261D5" w:rsidRPr="00A261D5" w:rsidRDefault="00A261D5" w:rsidP="00E40F4A">
      <w:pPr>
        <w:pStyle w:val="Ingetavstnd"/>
        <w:rPr>
          <w:b/>
          <w:bCs/>
        </w:rPr>
      </w:pPr>
      <w:r w:rsidRPr="00A261D5">
        <w:rPr>
          <w:b/>
          <w:bCs/>
        </w:rPr>
        <w:t>Sid 306</w:t>
      </w:r>
    </w:p>
    <w:p w14:paraId="7E20767D" w14:textId="3ACB4446" w:rsidR="00A261D5" w:rsidRPr="00B82CF3" w:rsidRDefault="00A261D5" w:rsidP="00A261D5">
      <w:pPr>
        <w:pStyle w:val="Ingetavstnd"/>
        <w:rPr>
          <w:strike/>
        </w:rPr>
      </w:pPr>
      <w:r w:rsidRPr="00B82CF3">
        <w:rPr>
          <w:strike/>
        </w:rPr>
        <w:t>26</w:t>
      </w:r>
      <w:r w:rsidRPr="00B82CF3">
        <w:rPr>
          <w:strike/>
        </w:rPr>
        <w:tab/>
        <w:t>b) 30 %</w:t>
      </w:r>
      <w:proofErr w:type="gramStart"/>
      <w:r w:rsidRPr="00B82CF3">
        <w:rPr>
          <w:strike/>
        </w:rPr>
        <w:t xml:space="preserve">   (</w:t>
      </w:r>
      <w:proofErr w:type="gramEnd"/>
      <w:r w:rsidRPr="00B82CF3">
        <w:rPr>
          <w:strike/>
        </w:rPr>
        <w:t>0,7855</w:t>
      </w:r>
      <w:r w:rsidRPr="00B82CF3">
        <w:rPr>
          <w:strike/>
          <w:vertAlign w:val="superscript"/>
        </w:rPr>
        <w:t>5</w:t>
      </w:r>
      <w:r w:rsidRPr="00B82CF3">
        <w:rPr>
          <w:strike/>
        </w:rPr>
        <w:t>)</w:t>
      </w:r>
    </w:p>
    <w:p w14:paraId="3F9136C3" w14:textId="3E6E9FE8" w:rsidR="00A261D5" w:rsidRPr="00104762" w:rsidRDefault="00A261D5" w:rsidP="00E40F4A">
      <w:pPr>
        <w:pStyle w:val="Ingetavstnd"/>
      </w:pPr>
    </w:p>
    <w:p w14:paraId="644D64AC" w14:textId="77777777" w:rsidR="00E40F4A" w:rsidRPr="00104762" w:rsidRDefault="00E40F4A" w:rsidP="00E40F4A">
      <w:pPr>
        <w:pStyle w:val="Ingetavstnd"/>
      </w:pPr>
    </w:p>
    <w:p w14:paraId="081C1479" w14:textId="77777777" w:rsidR="00E40F4A" w:rsidRPr="00104762" w:rsidRDefault="00E40F4A" w:rsidP="00E40F4A">
      <w:pPr>
        <w:pStyle w:val="Ingetavstnd"/>
        <w:rPr>
          <w:b/>
        </w:rPr>
      </w:pPr>
      <w:r w:rsidRPr="00104762">
        <w:rPr>
          <w:b/>
        </w:rPr>
        <w:t>Sid 309</w:t>
      </w:r>
    </w:p>
    <w:p w14:paraId="384A0E58" w14:textId="77777777" w:rsidR="00E40F4A" w:rsidRPr="003634EA" w:rsidRDefault="00E40F4A" w:rsidP="00E40F4A">
      <w:pPr>
        <w:pStyle w:val="Ingetavstnd"/>
        <w:ind w:left="1300" w:hanging="1300"/>
        <w:rPr>
          <w:strike/>
        </w:rPr>
      </w:pPr>
      <w:r w:rsidRPr="003634EA">
        <w:rPr>
          <w:strike/>
        </w:rPr>
        <w:t>131</w:t>
      </w:r>
      <w:r w:rsidRPr="003634EA">
        <w:rPr>
          <w:strike/>
        </w:rPr>
        <w:tab/>
        <w:t>Namnet ovanför tabellen ska vara ”Bodil”. Rad 3 under tabellen ska namnet ”Beda” ändras till ”Bodil”.</w:t>
      </w:r>
    </w:p>
    <w:p w14:paraId="0C151C24" w14:textId="04A3C51A" w:rsidR="00E40F4A" w:rsidRDefault="00E40F4A" w:rsidP="00E40F4A">
      <w:pPr>
        <w:pStyle w:val="Ingetavstnd"/>
      </w:pPr>
    </w:p>
    <w:p w14:paraId="19CD1D8F" w14:textId="4A86AC7C" w:rsidR="004542C7" w:rsidRPr="00104762" w:rsidRDefault="004542C7" w:rsidP="004542C7">
      <w:r w:rsidRPr="00AD4F82">
        <w:rPr>
          <w:b/>
          <w:bCs/>
        </w:rPr>
        <w:t>Sid 310</w:t>
      </w:r>
      <w:r w:rsidRPr="00B75994">
        <w:t xml:space="preserve"> </w:t>
      </w:r>
      <w:r>
        <w:br/>
      </w:r>
      <w:r w:rsidRPr="00AD4F82">
        <w:rPr>
          <w:strike/>
        </w:rPr>
        <w:t xml:space="preserve">Läxa 4 </w:t>
      </w:r>
      <w:r w:rsidRPr="00AD4F82">
        <w:rPr>
          <w:strike/>
        </w:rPr>
        <w:tab/>
        <w:t xml:space="preserve">10 </w:t>
      </w:r>
      <w:r w:rsidRPr="00AD4F82">
        <w:rPr>
          <w:strike/>
        </w:rPr>
        <w:tab/>
        <w:t>76 arbetare</w:t>
      </w:r>
    </w:p>
    <w:p w14:paraId="20E54036" w14:textId="77777777" w:rsidR="00E40F4A" w:rsidRPr="00104762" w:rsidRDefault="00E40F4A" w:rsidP="00E40F4A">
      <w:pPr>
        <w:pStyle w:val="Ingetavstnd"/>
        <w:rPr>
          <w:b/>
        </w:rPr>
      </w:pPr>
      <w:r w:rsidRPr="00104762">
        <w:rPr>
          <w:b/>
        </w:rPr>
        <w:t>Sid 311</w:t>
      </w:r>
    </w:p>
    <w:p w14:paraId="5D7238B5" w14:textId="662806CE" w:rsidR="00E40F4A" w:rsidRPr="003634EA" w:rsidRDefault="00E40F4A" w:rsidP="00E40F4A">
      <w:pPr>
        <w:pStyle w:val="Ingetavstnd"/>
        <w:rPr>
          <w:strike/>
        </w:rPr>
      </w:pPr>
      <w:r w:rsidRPr="003634EA">
        <w:rPr>
          <w:strike/>
        </w:rPr>
        <w:t>Läxa 4</w:t>
      </w:r>
      <w:r w:rsidR="004542C7">
        <w:rPr>
          <w:strike/>
        </w:rPr>
        <w:tab/>
      </w:r>
      <w:r w:rsidRPr="003634EA">
        <w:rPr>
          <w:strike/>
        </w:rPr>
        <w:t>10</w:t>
      </w:r>
      <w:r w:rsidRPr="003634EA">
        <w:rPr>
          <w:strike/>
        </w:rPr>
        <w:tab/>
        <w:t>76 arbetare</w:t>
      </w:r>
    </w:p>
    <w:p w14:paraId="6F4D8BE4" w14:textId="049C22A0" w:rsidR="00E40F4A" w:rsidRPr="004542C7" w:rsidRDefault="00E40F4A" w:rsidP="00E40F4A">
      <w:pPr>
        <w:pStyle w:val="Ingetavstnd"/>
        <w:rPr>
          <w:strike/>
        </w:rPr>
      </w:pPr>
      <w:r w:rsidRPr="004542C7">
        <w:rPr>
          <w:strike/>
        </w:rPr>
        <w:t>Läxa 10</w:t>
      </w:r>
      <w:r w:rsidR="004542C7" w:rsidRPr="004542C7">
        <w:rPr>
          <w:strike/>
        </w:rPr>
        <w:tab/>
      </w:r>
      <w:r w:rsidRPr="004542C7">
        <w:rPr>
          <w:strike/>
        </w:rPr>
        <w:t>4</w:t>
      </w:r>
      <w:r w:rsidRPr="004542C7">
        <w:rPr>
          <w:strike/>
        </w:rPr>
        <w:tab/>
        <w:t>27 cm</w:t>
      </w:r>
      <w:r w:rsidRPr="004542C7">
        <w:rPr>
          <w:strike/>
          <w:vertAlign w:val="superscript"/>
        </w:rPr>
        <w:t>3</w:t>
      </w:r>
    </w:p>
    <w:p w14:paraId="29F97B2E" w14:textId="1D0FDD92" w:rsidR="00E40F4A" w:rsidRPr="00104762" w:rsidRDefault="00E40F4A" w:rsidP="00965730">
      <w:pPr>
        <w:pStyle w:val="Ingetavstnd"/>
      </w:pPr>
    </w:p>
    <w:p w14:paraId="04B3E995" w14:textId="4FAC7128" w:rsidR="00E40F4A" w:rsidRPr="00104762" w:rsidRDefault="00E40F4A" w:rsidP="00965730">
      <w:pPr>
        <w:pStyle w:val="Ingetavstnd"/>
      </w:pPr>
    </w:p>
    <w:p w14:paraId="257DEE37" w14:textId="77777777" w:rsidR="00421AE9" w:rsidRPr="00104762" w:rsidRDefault="00421AE9" w:rsidP="00965730">
      <w:pPr>
        <w:pStyle w:val="Ingetavstnd"/>
      </w:pPr>
    </w:p>
    <w:p w14:paraId="361523FF" w14:textId="38A3E49B" w:rsidR="008B72CB" w:rsidRPr="003634EA" w:rsidRDefault="008B72CB" w:rsidP="008B72CB">
      <w:pPr>
        <w:rPr>
          <w:b/>
          <w:color w:val="169EC6"/>
          <w:sz w:val="36"/>
          <w:szCs w:val="36"/>
        </w:rPr>
      </w:pPr>
      <w:r w:rsidRPr="003634EA">
        <w:rPr>
          <w:b/>
          <w:color w:val="169EC6"/>
          <w:sz w:val="36"/>
          <w:szCs w:val="36"/>
        </w:rPr>
        <w:t>Bas Y</w:t>
      </w:r>
    </w:p>
    <w:p w14:paraId="09EC80F4" w14:textId="326D56FE" w:rsidR="004542C7" w:rsidRPr="00023016" w:rsidRDefault="004542C7" w:rsidP="004542C7">
      <w:pPr>
        <w:rPr>
          <w:strike/>
        </w:rPr>
      </w:pPr>
      <w:r>
        <w:rPr>
          <w:b/>
          <w:bCs/>
        </w:rPr>
        <w:t>Sid 96</w:t>
      </w:r>
      <w:r>
        <w:rPr>
          <w:b/>
          <w:bCs/>
        </w:rPr>
        <w:br/>
      </w:r>
      <w:r w:rsidRPr="00023016">
        <w:rPr>
          <w:strike/>
        </w:rPr>
        <w:t>Svaret i exemplet ska vara ”</w:t>
      </w:r>
      <w:r w:rsidRPr="00023016">
        <w:rPr>
          <w:i/>
          <w:iCs/>
          <w:strike/>
        </w:rPr>
        <w:t>x</w:t>
      </w:r>
      <w:r w:rsidRPr="00023016">
        <w:rPr>
          <w:strike/>
        </w:rPr>
        <w:t xml:space="preserve"> = 3”.</w:t>
      </w:r>
    </w:p>
    <w:p w14:paraId="500E23F1" w14:textId="53EC7D03" w:rsidR="00FD6749" w:rsidRPr="0093326E" w:rsidRDefault="00FD6749" w:rsidP="008B72CB">
      <w:pPr>
        <w:pStyle w:val="Ingetavstnd"/>
        <w:rPr>
          <w:b/>
          <w:bCs/>
        </w:rPr>
      </w:pPr>
      <w:r w:rsidRPr="0093326E">
        <w:rPr>
          <w:b/>
          <w:bCs/>
        </w:rPr>
        <w:t>Sid 144</w:t>
      </w:r>
    </w:p>
    <w:p w14:paraId="2A4260ED" w14:textId="474BA2C0" w:rsidR="008B72CB" w:rsidRPr="00023016" w:rsidRDefault="0093326E" w:rsidP="008B72CB">
      <w:pPr>
        <w:pStyle w:val="Ingetavstnd"/>
        <w:rPr>
          <w:strike/>
        </w:rPr>
      </w:pPr>
      <w:r w:rsidRPr="00023016">
        <w:rPr>
          <w:strike/>
        </w:rPr>
        <w:t xml:space="preserve">Kap 3, </w:t>
      </w:r>
      <w:proofErr w:type="spellStart"/>
      <w:r w:rsidRPr="00023016">
        <w:rPr>
          <w:strike/>
        </w:rPr>
        <w:t>uppg</w:t>
      </w:r>
      <w:proofErr w:type="spellEnd"/>
      <w:r w:rsidRPr="00023016">
        <w:rPr>
          <w:strike/>
        </w:rPr>
        <w:t xml:space="preserve"> </w:t>
      </w:r>
      <w:r w:rsidR="00FD6749" w:rsidRPr="00023016">
        <w:rPr>
          <w:strike/>
        </w:rPr>
        <w:t>18</w:t>
      </w:r>
      <w:r w:rsidR="00FD6749" w:rsidRPr="00023016">
        <w:rPr>
          <w:strike/>
        </w:rPr>
        <w:tab/>
        <w:t>a) Kuben</w:t>
      </w:r>
      <w:r w:rsidRPr="00023016">
        <w:rPr>
          <w:strike/>
        </w:rPr>
        <w:t xml:space="preserve"> har…</w:t>
      </w:r>
    </w:p>
    <w:p w14:paraId="19F02FEA" w14:textId="734EE674" w:rsidR="008B72CB" w:rsidRPr="00104762" w:rsidRDefault="008B72CB" w:rsidP="008B72CB">
      <w:pPr>
        <w:pStyle w:val="Ingetavstnd"/>
      </w:pPr>
    </w:p>
    <w:p w14:paraId="34EBEFAB" w14:textId="77777777" w:rsidR="00421AE9" w:rsidRPr="00104762" w:rsidRDefault="00421AE9" w:rsidP="008B72CB">
      <w:pPr>
        <w:pStyle w:val="Ingetavstnd"/>
      </w:pPr>
    </w:p>
    <w:p w14:paraId="61161C02" w14:textId="20325524" w:rsidR="008B72CB" w:rsidRPr="003634EA" w:rsidRDefault="008B72CB" w:rsidP="008B72CB">
      <w:pPr>
        <w:rPr>
          <w:b/>
          <w:color w:val="169EC6"/>
          <w:sz w:val="36"/>
          <w:szCs w:val="36"/>
        </w:rPr>
      </w:pPr>
      <w:r w:rsidRPr="003634EA">
        <w:rPr>
          <w:b/>
          <w:color w:val="169EC6"/>
          <w:sz w:val="36"/>
          <w:szCs w:val="36"/>
        </w:rPr>
        <w:t>Utmaning Y</w:t>
      </w:r>
    </w:p>
    <w:p w14:paraId="04151EF2" w14:textId="77777777" w:rsidR="004542C7" w:rsidRDefault="004542C7" w:rsidP="004542C7">
      <w:r>
        <w:rPr>
          <w:b/>
          <w:bCs/>
        </w:rPr>
        <w:t>Sid 70</w:t>
      </w:r>
      <w:r>
        <w:rPr>
          <w:b/>
          <w:bCs/>
        </w:rPr>
        <w:tab/>
      </w:r>
      <w:r w:rsidRPr="00905CF0">
        <w:t>33 b)</w:t>
      </w:r>
      <w:r>
        <w:rPr>
          <w:b/>
          <w:bCs/>
        </w:rPr>
        <w:t xml:space="preserve"> </w:t>
      </w:r>
      <w:r>
        <w:rPr>
          <w:b/>
          <w:bCs/>
        </w:rPr>
        <w:tab/>
      </w:r>
      <w:r>
        <w:rPr>
          <w:i/>
          <w:iCs/>
        </w:rPr>
        <w:t>y</w:t>
      </w:r>
      <w:r>
        <w:t xml:space="preserve"> = </w:t>
      </w:r>
      <w:r w:rsidR="00923B9D" w:rsidRPr="00EA01F4">
        <w:rPr>
          <w:noProof/>
          <w:position w:val="-24"/>
        </w:rPr>
        <w:object w:dxaOrig="240" w:dyaOrig="620" w14:anchorId="3950D500">
          <v:shape id="_x0000_i1028" type="#_x0000_t75" alt="" style="width:12.25pt;height:30.65pt;mso-width-percent:0;mso-height-percent:0;mso-width-percent:0;mso-height-percent:0" o:ole="">
            <v:imagedata r:id="rId24" o:title=""/>
          </v:shape>
          <o:OLEObject Type="Embed" ProgID="Equation.DSMT4" ShapeID="_x0000_i1028" DrawAspect="Content" ObjectID="_1725604476" r:id="rId25"/>
        </w:object>
      </w:r>
    </w:p>
    <w:p w14:paraId="775A5FB2" w14:textId="2E6AD4CA" w:rsidR="008B72CB" w:rsidRPr="00104762" w:rsidRDefault="008B72CB" w:rsidP="008B72CB">
      <w:pPr>
        <w:pStyle w:val="Ingetavstnd"/>
      </w:pPr>
    </w:p>
    <w:p w14:paraId="7750D7D4" w14:textId="27FBF7DC" w:rsidR="004542C7" w:rsidRPr="003634EA" w:rsidRDefault="004542C7" w:rsidP="004542C7">
      <w:pPr>
        <w:rPr>
          <w:b/>
          <w:color w:val="169EC6"/>
          <w:sz w:val="36"/>
          <w:szCs w:val="36"/>
        </w:rPr>
      </w:pPr>
      <w:r>
        <w:rPr>
          <w:b/>
          <w:color w:val="169EC6"/>
          <w:sz w:val="36"/>
          <w:szCs w:val="36"/>
        </w:rPr>
        <w:lastRenderedPageBreak/>
        <w:t>Lärarguide</w:t>
      </w:r>
      <w:r w:rsidRPr="003634EA">
        <w:rPr>
          <w:b/>
          <w:color w:val="169EC6"/>
          <w:sz w:val="36"/>
          <w:szCs w:val="36"/>
        </w:rPr>
        <w:t xml:space="preserve"> Y</w:t>
      </w:r>
    </w:p>
    <w:p w14:paraId="1A8D590E" w14:textId="371C743C" w:rsidR="004542C7" w:rsidRDefault="004542C7" w:rsidP="004542C7">
      <w:r w:rsidRPr="00905CF0">
        <w:rPr>
          <w:b/>
          <w:bCs/>
        </w:rPr>
        <w:t>Sid 21</w:t>
      </w:r>
      <w:r>
        <w:rPr>
          <w:b/>
          <w:bCs/>
        </w:rPr>
        <w:br/>
      </w:r>
      <w:r w:rsidRPr="00905CF0">
        <w:t>I uppgift 54 ledtrådar o</w:t>
      </w:r>
      <w:r>
        <w:t>ch facit ska det läggas till ”…tal som helst utom 0 och 2”.</w:t>
      </w:r>
    </w:p>
    <w:p w14:paraId="3B9E2D8D" w14:textId="01B49C81" w:rsidR="004542C7" w:rsidRDefault="004542C7" w:rsidP="004542C7">
      <w:r w:rsidRPr="00905CF0">
        <w:rPr>
          <w:b/>
          <w:bCs/>
        </w:rPr>
        <w:t>Sid 53</w:t>
      </w:r>
      <w:r>
        <w:br/>
        <w:t>I uppgift 3</w:t>
      </w:r>
      <w:r w:rsidRPr="00B75994">
        <w:t xml:space="preserve"> d)</w:t>
      </w:r>
      <w:r>
        <w:rPr>
          <w:b/>
          <w:bCs/>
        </w:rPr>
        <w:t xml:space="preserve"> </w:t>
      </w:r>
      <w:r>
        <w:t xml:space="preserve">ska det vara </w:t>
      </w:r>
      <w:proofErr w:type="gramStart"/>
      <w:r>
        <w:t>”….</w:t>
      </w:r>
      <w:proofErr w:type="gramEnd"/>
      <w:r>
        <w:t>klippa hela gräsmattan med A och B?”</w:t>
      </w:r>
    </w:p>
    <w:p w14:paraId="3E464E4B" w14:textId="49A216E0" w:rsidR="004542C7" w:rsidRDefault="004542C7" w:rsidP="004542C7">
      <w:r>
        <w:rPr>
          <w:b/>
          <w:bCs/>
        </w:rPr>
        <w:t>Sid 89</w:t>
      </w:r>
      <w:r>
        <w:rPr>
          <w:b/>
          <w:bCs/>
        </w:rPr>
        <w:br/>
      </w:r>
      <w:r>
        <w:t>I facit till 119 ska b) och c) byta plats.</w:t>
      </w:r>
    </w:p>
    <w:p w14:paraId="2A366572" w14:textId="411032C4" w:rsidR="004542C7" w:rsidRDefault="004542C7" w:rsidP="004542C7">
      <w:r>
        <w:rPr>
          <w:b/>
          <w:bCs/>
        </w:rPr>
        <w:t>Sid 215</w:t>
      </w:r>
      <w:r>
        <w:rPr>
          <w:b/>
          <w:bCs/>
        </w:rPr>
        <w:br/>
      </w:r>
      <w:r>
        <w:t>I facit ska det vara:</w:t>
      </w:r>
    </w:p>
    <w:p w14:paraId="03DE83DC" w14:textId="257854F5" w:rsidR="004542C7" w:rsidRPr="00337B2F" w:rsidRDefault="004542C7" w:rsidP="004542C7">
      <w:r>
        <w:t>6</w:t>
      </w:r>
      <w:r>
        <w:tab/>
        <w:t>1 + 3 = 4 = 2</w:t>
      </w:r>
      <w:r>
        <w:rPr>
          <w:vertAlign w:val="superscript"/>
        </w:rPr>
        <w:t>2</w:t>
      </w:r>
    </w:p>
    <w:p w14:paraId="0A75404E" w14:textId="146006FC" w:rsidR="004542C7" w:rsidRPr="00337B2F" w:rsidRDefault="004542C7" w:rsidP="004542C7">
      <w:r w:rsidRPr="00337B2F">
        <w:tab/>
        <w:t>3 + 6 = 9 = 3</w:t>
      </w:r>
      <w:r w:rsidRPr="00337B2F">
        <w:rPr>
          <w:vertAlign w:val="superscript"/>
        </w:rPr>
        <w:t>2</w:t>
      </w:r>
    </w:p>
    <w:p w14:paraId="4F309859" w14:textId="42F8AC11" w:rsidR="004542C7" w:rsidRPr="00337B2F" w:rsidRDefault="004542C7" w:rsidP="004542C7">
      <w:r w:rsidRPr="00337B2F">
        <w:tab/>
        <w:t>6 + 10 = 16 = 4</w:t>
      </w:r>
      <w:r w:rsidRPr="00337B2F">
        <w:rPr>
          <w:vertAlign w:val="superscript"/>
        </w:rPr>
        <w:t>2</w:t>
      </w:r>
    </w:p>
    <w:p w14:paraId="16516806" w14:textId="58EDDCB2" w:rsidR="004542C7" w:rsidRPr="00337B2F" w:rsidRDefault="004542C7" w:rsidP="004542C7">
      <w:r w:rsidRPr="00337B2F">
        <w:tab/>
        <w:t>10 + 15 = 25 = 5</w:t>
      </w:r>
      <w:r w:rsidRPr="00337B2F">
        <w:rPr>
          <w:vertAlign w:val="superscript"/>
        </w:rPr>
        <w:t>2</w:t>
      </w:r>
    </w:p>
    <w:p w14:paraId="4C1071EA" w14:textId="67EC97C6" w:rsidR="004542C7" w:rsidRDefault="004542C7" w:rsidP="004542C7">
      <w:r w:rsidRPr="00337B2F">
        <w:tab/>
      </w:r>
      <w:r w:rsidRPr="00BC7EDD">
        <w:t>osv.</w:t>
      </w:r>
    </w:p>
    <w:p w14:paraId="7A878747" w14:textId="77777777" w:rsidR="004542C7" w:rsidRPr="00BC7EDD" w:rsidRDefault="004542C7" w:rsidP="004542C7"/>
    <w:p w14:paraId="2DEEFFA4" w14:textId="71EC9459" w:rsidR="004542C7" w:rsidRDefault="004542C7" w:rsidP="004542C7">
      <w:r>
        <w:rPr>
          <w:b/>
          <w:bCs/>
        </w:rPr>
        <w:t>Sid 260</w:t>
      </w:r>
      <w:r>
        <w:rPr>
          <w:b/>
          <w:bCs/>
        </w:rPr>
        <w:br/>
      </w:r>
      <w:r>
        <w:t>I facit ska det vara:</w:t>
      </w:r>
    </w:p>
    <w:p w14:paraId="44D2040E" w14:textId="1C040FAC" w:rsidR="004542C7" w:rsidRDefault="004542C7" w:rsidP="004542C7">
      <w:r>
        <w:t>C</w:t>
      </w:r>
      <w:r>
        <w:tab/>
      </w:r>
      <w:proofErr w:type="gramStart"/>
      <w:r>
        <w:t>a) ….</w:t>
      </w:r>
      <w:proofErr w:type="gramEnd"/>
      <w:r>
        <w:t>= 0,35</w:t>
      </w:r>
    </w:p>
    <w:p w14:paraId="47F25FE2" w14:textId="62D9FE57" w:rsidR="004542C7" w:rsidRPr="00BC7EDD" w:rsidRDefault="004542C7" w:rsidP="004542C7">
      <w:r>
        <w:tab/>
        <w:t>b) 1 – 0,35 = 0,65 = 65 %</w:t>
      </w:r>
    </w:p>
    <w:p w14:paraId="53720660" w14:textId="5A5652F4" w:rsidR="008B72CB" w:rsidRPr="00104762" w:rsidRDefault="008B72CB" w:rsidP="008B72CB">
      <w:pPr>
        <w:pStyle w:val="Ingetavstnd"/>
      </w:pPr>
    </w:p>
    <w:p w14:paraId="3CB940B2" w14:textId="77777777" w:rsidR="00421AE9" w:rsidRPr="00104762" w:rsidRDefault="00421AE9" w:rsidP="008B72CB">
      <w:pPr>
        <w:pStyle w:val="Ingetavstnd"/>
      </w:pPr>
    </w:p>
    <w:p w14:paraId="59FA8090" w14:textId="210A85F9" w:rsidR="00A80FDF" w:rsidRPr="00104762" w:rsidRDefault="00A80FDF">
      <w:r w:rsidRPr="00104762">
        <w:br w:type="page"/>
      </w:r>
    </w:p>
    <w:p w14:paraId="724C3EC0" w14:textId="735B0B20" w:rsidR="00DA4D4E" w:rsidRPr="001609F5" w:rsidRDefault="006C7BC0" w:rsidP="00DA4D4E">
      <w:pPr>
        <w:rPr>
          <w:b/>
          <w:color w:val="C878C5"/>
          <w:sz w:val="36"/>
          <w:szCs w:val="36"/>
        </w:rPr>
      </w:pPr>
      <w:r w:rsidRPr="001609F5">
        <w:rPr>
          <w:b/>
          <w:color w:val="C878C5"/>
          <w:sz w:val="36"/>
          <w:szCs w:val="36"/>
        </w:rPr>
        <w:lastRenderedPageBreak/>
        <w:t xml:space="preserve">Matematik </w:t>
      </w:r>
      <w:r w:rsidR="00DA4D4E" w:rsidRPr="001609F5">
        <w:rPr>
          <w:b/>
          <w:color w:val="C878C5"/>
          <w:sz w:val="36"/>
          <w:szCs w:val="36"/>
        </w:rPr>
        <w:t>Z</w:t>
      </w:r>
      <w:r w:rsidR="00F95304">
        <w:rPr>
          <w:b/>
          <w:color w:val="C878C5"/>
          <w:sz w:val="36"/>
          <w:szCs w:val="36"/>
        </w:rPr>
        <w:t xml:space="preserve"> Grundbok</w:t>
      </w:r>
    </w:p>
    <w:p w14:paraId="2547C45D" w14:textId="77777777" w:rsidR="001B4C71" w:rsidRPr="001B4C71" w:rsidRDefault="001B4C71" w:rsidP="001B4C71">
      <w:pPr>
        <w:rPr>
          <w:b/>
          <w:bCs/>
        </w:rPr>
      </w:pPr>
      <w:r w:rsidRPr="001B4C71">
        <w:rPr>
          <w:b/>
          <w:bCs/>
        </w:rPr>
        <w:t>Sid 14</w:t>
      </w:r>
    </w:p>
    <w:p w14:paraId="1EC63080" w14:textId="122C9BF3" w:rsidR="001B4C71" w:rsidRPr="001B4C71" w:rsidRDefault="001B4C71" w:rsidP="001B4C71">
      <w:pPr>
        <w:ind w:left="1300" w:hanging="1300"/>
      </w:pPr>
      <w:r>
        <w:t>36</w:t>
      </w:r>
      <w:r>
        <w:tab/>
      </w:r>
      <w:r w:rsidRPr="001B4C71">
        <w:t>”Med siffrorna</w:t>
      </w:r>
      <w:r w:rsidR="00023016">
        <w:t xml:space="preserve"> 1, 2, 3 och 4 kan det bildas 24 olika </w:t>
      </w:r>
      <w:r w:rsidRPr="001B4C71">
        <w:t>naturliga tal, om alla fyra siffrorna ska finnas med i alla tal. Vilken är</w:t>
      </w:r>
      <w:r w:rsidR="00023016">
        <w:t xml:space="preserve"> summan av dessa tal?</w:t>
      </w:r>
      <w:r w:rsidRPr="001B4C71">
        <w:t>”</w:t>
      </w:r>
    </w:p>
    <w:p w14:paraId="08766B64" w14:textId="6627B136" w:rsidR="001609F5" w:rsidRPr="00023016" w:rsidRDefault="001609F5" w:rsidP="001609F5">
      <w:pPr>
        <w:rPr>
          <w:strike/>
        </w:rPr>
      </w:pPr>
      <w:r>
        <w:rPr>
          <w:b/>
          <w:bCs/>
        </w:rPr>
        <w:t>Sid 19</w:t>
      </w:r>
      <w:r>
        <w:tab/>
      </w:r>
      <w:r>
        <w:br/>
      </w:r>
      <w:r w:rsidRPr="00023016">
        <w:rPr>
          <w:strike/>
        </w:rPr>
        <w:t>63</w:t>
      </w:r>
      <w:r w:rsidRPr="00023016">
        <w:rPr>
          <w:strike/>
        </w:rPr>
        <w:tab/>
        <w:t>Ändra till ”Vilket är det första talet?</w:t>
      </w:r>
      <w:r w:rsidR="00023016" w:rsidRPr="00023016">
        <w:rPr>
          <w:strike/>
        </w:rPr>
        <w:t>”</w:t>
      </w:r>
    </w:p>
    <w:p w14:paraId="4B72B334" w14:textId="77777777" w:rsidR="009C38AA" w:rsidRDefault="009C38AA" w:rsidP="00965730">
      <w:pPr>
        <w:pStyle w:val="Ingetavstnd"/>
        <w:rPr>
          <w:b/>
        </w:rPr>
      </w:pPr>
      <w:r>
        <w:rPr>
          <w:b/>
        </w:rPr>
        <w:t>Sid 56</w:t>
      </w:r>
    </w:p>
    <w:p w14:paraId="78F12537" w14:textId="22FD1626" w:rsidR="009C38AA" w:rsidRPr="001609F5" w:rsidRDefault="009C38AA" w:rsidP="00965730">
      <w:pPr>
        <w:pStyle w:val="Ingetavstnd"/>
      </w:pPr>
      <w:r w:rsidRPr="001609F5">
        <w:t>288</w:t>
      </w:r>
      <w:r w:rsidRPr="001609F5">
        <w:tab/>
        <w:t>Ändras till: ”Vilket är det minsta positiva heltal…”.</w:t>
      </w:r>
    </w:p>
    <w:p w14:paraId="32614757" w14:textId="77777777" w:rsidR="009C38AA" w:rsidRPr="009C38AA" w:rsidRDefault="009C38AA" w:rsidP="00965730">
      <w:pPr>
        <w:pStyle w:val="Ingetavstnd"/>
        <w:rPr>
          <w:bCs/>
        </w:rPr>
      </w:pPr>
    </w:p>
    <w:p w14:paraId="4E4CFDE6" w14:textId="62476633" w:rsidR="000B1910" w:rsidRPr="00391C43" w:rsidRDefault="00391C43" w:rsidP="00391C43">
      <w:pPr>
        <w:pStyle w:val="Ingetavstnd"/>
      </w:pPr>
      <w:r w:rsidRPr="00391C43">
        <w:rPr>
          <w:b/>
          <w:bCs/>
        </w:rPr>
        <w:t>Sid 99</w:t>
      </w:r>
      <w:r w:rsidRPr="00391C43">
        <w:rPr>
          <w:b/>
          <w:bCs/>
        </w:rPr>
        <w:br/>
      </w:r>
      <w:r w:rsidRPr="00391C43">
        <w:t>103</w:t>
      </w:r>
      <w:r w:rsidRPr="00391C43">
        <w:tab/>
        <w:t>I diagrammet ska det vara ”vikt” vid x-axeln och ”kostnad” vid y-axeln.</w:t>
      </w:r>
      <w:r>
        <w:br/>
      </w:r>
      <w:r>
        <w:br/>
      </w:r>
      <w:r w:rsidR="000B1910" w:rsidRPr="00391C43">
        <w:rPr>
          <w:b/>
          <w:bCs/>
        </w:rPr>
        <w:t>Sid 122</w:t>
      </w:r>
      <w:r w:rsidRPr="00391C43">
        <w:rPr>
          <w:b/>
          <w:bCs/>
        </w:rPr>
        <w:br/>
      </w:r>
      <w:r w:rsidR="000B1910" w:rsidRPr="001609F5">
        <w:t>4</w:t>
      </w:r>
      <w:r w:rsidR="000B1910" w:rsidRPr="001609F5">
        <w:tab/>
        <w:t>Ändras till: ”…då alltid ett udda tal?”</w:t>
      </w:r>
    </w:p>
    <w:p w14:paraId="5BA3E45E" w14:textId="16151EA5" w:rsidR="0033793D" w:rsidRPr="00104762" w:rsidRDefault="0033793D" w:rsidP="00965730">
      <w:pPr>
        <w:pStyle w:val="Ingetavstnd"/>
      </w:pPr>
    </w:p>
    <w:p w14:paraId="596995D4" w14:textId="5E2D5196" w:rsidR="006E5B73" w:rsidRPr="00391C43" w:rsidRDefault="006E5B73" w:rsidP="006E5B73">
      <w:pPr>
        <w:pStyle w:val="Ingetavstnd"/>
        <w:rPr>
          <w:b/>
          <w:bCs/>
        </w:rPr>
      </w:pPr>
      <w:r w:rsidRPr="00391C43">
        <w:rPr>
          <w:b/>
          <w:bCs/>
        </w:rPr>
        <w:t>Sid 210</w:t>
      </w:r>
    </w:p>
    <w:p w14:paraId="42A5D9EE" w14:textId="379CEED9" w:rsidR="006E5B73" w:rsidRPr="00391C43" w:rsidRDefault="006E5B73" w:rsidP="006E5B73">
      <w:pPr>
        <w:pStyle w:val="Ingetavstnd"/>
        <w:rPr>
          <w:strike/>
        </w:rPr>
      </w:pPr>
      <w:r w:rsidRPr="00391C43">
        <w:rPr>
          <w:strike/>
        </w:rPr>
        <w:t>155</w:t>
      </w:r>
      <w:r w:rsidRPr="00391C43">
        <w:rPr>
          <w:strike/>
        </w:rPr>
        <w:tab/>
        <w:t>a) y = 15</w:t>
      </w:r>
    </w:p>
    <w:p w14:paraId="1A83BB59" w14:textId="4AB707DE" w:rsidR="00276043" w:rsidRPr="00104762" w:rsidRDefault="00276043" w:rsidP="006E5B73">
      <w:pPr>
        <w:pStyle w:val="Ingetavstnd"/>
      </w:pPr>
    </w:p>
    <w:p w14:paraId="6AB5B4E0" w14:textId="3478F909" w:rsidR="00276043" w:rsidRPr="00391C43" w:rsidRDefault="00276043" w:rsidP="006E5B73">
      <w:pPr>
        <w:pStyle w:val="Ingetavstnd"/>
        <w:rPr>
          <w:b/>
          <w:bCs/>
        </w:rPr>
      </w:pPr>
      <w:r w:rsidRPr="00391C43">
        <w:rPr>
          <w:b/>
          <w:bCs/>
        </w:rPr>
        <w:t>Sid 214</w:t>
      </w:r>
    </w:p>
    <w:p w14:paraId="1FF6A138" w14:textId="1DB2CDDF" w:rsidR="00276043" w:rsidRPr="001609F5" w:rsidRDefault="00276043" w:rsidP="006E5B73">
      <w:pPr>
        <w:pStyle w:val="Ingetavstnd"/>
      </w:pPr>
      <w:r w:rsidRPr="001609F5">
        <w:t>Vems påstående stämmer?</w:t>
      </w:r>
      <w:r w:rsidRPr="001609F5">
        <w:tab/>
        <w:t xml:space="preserve"> C har rätt, men skalan ska vara 2,</w:t>
      </w:r>
      <w:proofErr w:type="gramStart"/>
      <w:r w:rsidRPr="001609F5">
        <w:t>25 :</w:t>
      </w:r>
      <w:proofErr w:type="gramEnd"/>
      <w:r w:rsidRPr="001609F5">
        <w:t xml:space="preserve"> 1</w:t>
      </w:r>
    </w:p>
    <w:p w14:paraId="43456CBE" w14:textId="77777777" w:rsidR="006E5B73" w:rsidRPr="00104762" w:rsidRDefault="006E5B73" w:rsidP="00965730">
      <w:pPr>
        <w:pStyle w:val="Ingetavstnd"/>
      </w:pPr>
    </w:p>
    <w:p w14:paraId="5DFB831F" w14:textId="77777777" w:rsidR="00DB43C8" w:rsidRPr="00391C43" w:rsidRDefault="00DB43C8" w:rsidP="00965730">
      <w:pPr>
        <w:pStyle w:val="Ingetavstnd"/>
        <w:rPr>
          <w:b/>
          <w:bCs/>
        </w:rPr>
      </w:pPr>
      <w:r w:rsidRPr="00391C43">
        <w:rPr>
          <w:b/>
          <w:bCs/>
        </w:rPr>
        <w:t>Sid 229</w:t>
      </w:r>
    </w:p>
    <w:p w14:paraId="2BFCB221" w14:textId="7B9FCA23" w:rsidR="001609F5" w:rsidRPr="00726E84" w:rsidRDefault="001609F5" w:rsidP="00391C43">
      <w:pPr>
        <w:pStyle w:val="Ingetavstnd"/>
        <w:rPr>
          <w:strike/>
        </w:rPr>
      </w:pPr>
      <w:r w:rsidRPr="00023016">
        <w:rPr>
          <w:strike/>
        </w:rPr>
        <w:t xml:space="preserve">53 d) </w:t>
      </w:r>
      <w:r w:rsidRPr="00023016">
        <w:rPr>
          <w:strike/>
        </w:rPr>
        <w:tab/>
        <w:t>Täljaren ska vara ”b + c + d”.</w:t>
      </w:r>
      <w:r w:rsidRPr="00023016">
        <w:rPr>
          <w:strike/>
        </w:rPr>
        <w:br/>
      </w:r>
      <w:r>
        <w:br/>
      </w:r>
      <w:r w:rsidRPr="009C4DDF">
        <w:rPr>
          <w:b/>
          <w:bCs/>
        </w:rPr>
        <w:t>Sid 251</w:t>
      </w:r>
      <w:r>
        <w:br/>
      </w:r>
      <w:r w:rsidRPr="00726E84">
        <w:rPr>
          <w:strike/>
        </w:rPr>
        <w:t>187</w:t>
      </w:r>
      <w:r w:rsidRPr="00726E84">
        <w:rPr>
          <w:strike/>
        </w:rPr>
        <w:tab/>
        <w:t xml:space="preserve">Ändra till ”A och B </w:t>
      </w:r>
      <w:r w:rsidR="00023016" w:rsidRPr="00726E84">
        <w:rPr>
          <w:strike/>
        </w:rPr>
        <w:t>ä</w:t>
      </w:r>
      <w:r w:rsidRPr="00726E84">
        <w:rPr>
          <w:strike/>
        </w:rPr>
        <w:t>r helt skilda händelser. Vid ett försök…”</w:t>
      </w:r>
    </w:p>
    <w:p w14:paraId="397CDF7D" w14:textId="77777777" w:rsidR="0033793D" w:rsidRPr="001609F5" w:rsidRDefault="0033793D" w:rsidP="00965730">
      <w:pPr>
        <w:pStyle w:val="Ingetavstnd"/>
      </w:pPr>
    </w:p>
    <w:p w14:paraId="46C5F908" w14:textId="6F46C56C" w:rsidR="00DA4D4E" w:rsidRPr="001B4C71" w:rsidRDefault="00DB43C8" w:rsidP="00965730">
      <w:pPr>
        <w:pStyle w:val="Ingetavstnd"/>
        <w:rPr>
          <w:b/>
        </w:rPr>
      </w:pPr>
      <w:r w:rsidRPr="001B4C71">
        <w:rPr>
          <w:b/>
        </w:rPr>
        <w:t>Sid 264</w:t>
      </w:r>
    </w:p>
    <w:p w14:paraId="33EF7529" w14:textId="6CA2E508" w:rsidR="00DA4D4E" w:rsidRPr="00726E84" w:rsidRDefault="00DB43C8" w:rsidP="00965730">
      <w:pPr>
        <w:pStyle w:val="Ingetavstnd"/>
        <w:rPr>
          <w:strike/>
        </w:rPr>
      </w:pPr>
      <w:r w:rsidRPr="00726E84">
        <w:rPr>
          <w:strike/>
        </w:rPr>
        <w:t>1</w:t>
      </w:r>
      <w:r w:rsidRPr="00726E84">
        <w:rPr>
          <w:strike/>
        </w:rPr>
        <w:tab/>
      </w:r>
      <w:proofErr w:type="gramStart"/>
      <w:r w:rsidRPr="00726E84">
        <w:rPr>
          <w:strike/>
        </w:rPr>
        <w:t>a</w:t>
      </w:r>
      <w:r w:rsidR="00DA4D4E" w:rsidRPr="00726E84">
        <w:rPr>
          <w:strike/>
        </w:rPr>
        <w:t xml:space="preserve">) </w:t>
      </w:r>
      <w:r w:rsidRPr="00726E84">
        <w:rPr>
          <w:strike/>
        </w:rPr>
        <w:t xml:space="preserve"> 10</w:t>
      </w:r>
      <w:r w:rsidRPr="00726E84">
        <w:rPr>
          <w:strike/>
          <w:vertAlign w:val="superscript"/>
        </w:rPr>
        <w:t>2</w:t>
      </w:r>
      <w:proofErr w:type="gramEnd"/>
    </w:p>
    <w:p w14:paraId="68048252" w14:textId="77777777" w:rsidR="006E5B73" w:rsidRPr="001B4C71" w:rsidRDefault="006E5B73" w:rsidP="00965730">
      <w:pPr>
        <w:pStyle w:val="Ingetavstnd"/>
      </w:pPr>
    </w:p>
    <w:p w14:paraId="4079E209" w14:textId="77777777" w:rsidR="00E40F4A" w:rsidRPr="001B4C71" w:rsidRDefault="00E40F4A" w:rsidP="00E40F4A">
      <w:pPr>
        <w:pStyle w:val="Ingetavstnd"/>
        <w:rPr>
          <w:b/>
        </w:rPr>
      </w:pPr>
      <w:r w:rsidRPr="001B4C71">
        <w:rPr>
          <w:b/>
        </w:rPr>
        <w:t>Sid 286</w:t>
      </w:r>
    </w:p>
    <w:p w14:paraId="1EE1379B" w14:textId="77777777" w:rsidR="00E40F4A" w:rsidRPr="001609F5" w:rsidRDefault="00E40F4A" w:rsidP="00E40F4A">
      <w:pPr>
        <w:pStyle w:val="Ingetavstnd"/>
        <w:rPr>
          <w:strike/>
        </w:rPr>
      </w:pPr>
      <w:r w:rsidRPr="001609F5">
        <w:rPr>
          <w:strike/>
        </w:rPr>
        <w:t>222</w:t>
      </w:r>
      <w:r w:rsidRPr="001609F5">
        <w:rPr>
          <w:strike/>
        </w:rPr>
        <w:tab/>
        <w:t>Av ekvationen får vi att m + n = 3(m + n).</w:t>
      </w:r>
    </w:p>
    <w:p w14:paraId="411F01F6" w14:textId="77777777" w:rsidR="00E40F4A" w:rsidRPr="00104762" w:rsidRDefault="00E40F4A" w:rsidP="00E40F4A">
      <w:pPr>
        <w:pStyle w:val="Ingetavstnd"/>
        <w:rPr>
          <w:sz w:val="28"/>
          <w:szCs w:val="28"/>
        </w:rPr>
      </w:pPr>
    </w:p>
    <w:p w14:paraId="5D9B0D3D" w14:textId="77777777" w:rsidR="00E40F4A" w:rsidRPr="00104762" w:rsidRDefault="00E40F4A" w:rsidP="00E40F4A">
      <w:pPr>
        <w:pStyle w:val="Ingetavstnd"/>
        <w:rPr>
          <w:b/>
        </w:rPr>
      </w:pPr>
      <w:r w:rsidRPr="00104762">
        <w:rPr>
          <w:b/>
        </w:rPr>
        <w:t>Sid 288</w:t>
      </w:r>
    </w:p>
    <w:p w14:paraId="2057B2F5" w14:textId="77777777" w:rsidR="00E40F4A" w:rsidRPr="001609F5" w:rsidRDefault="00E40F4A" w:rsidP="00E40F4A">
      <w:pPr>
        <w:pStyle w:val="Ingetavstnd"/>
        <w:rPr>
          <w:strike/>
        </w:rPr>
      </w:pPr>
      <w:r w:rsidRPr="001609F5">
        <w:rPr>
          <w:strike/>
        </w:rPr>
        <w:t>106</w:t>
      </w:r>
      <w:r w:rsidRPr="001609F5">
        <w:rPr>
          <w:strike/>
        </w:rPr>
        <w:tab/>
      </w:r>
      <w:proofErr w:type="gramStart"/>
      <w:r w:rsidRPr="001609F5">
        <w:rPr>
          <w:strike/>
        </w:rPr>
        <w:t>a)  Dela</w:t>
      </w:r>
      <w:proofErr w:type="gramEnd"/>
      <w:r w:rsidRPr="001609F5">
        <w:rPr>
          <w:strike/>
        </w:rPr>
        <w:t xml:space="preserve"> fyrhörningen i två mindre…</w:t>
      </w:r>
    </w:p>
    <w:p w14:paraId="5F7913A7" w14:textId="724ED6CF" w:rsidR="00E40F4A" w:rsidRDefault="00E40F4A" w:rsidP="00E40F4A">
      <w:pPr>
        <w:pStyle w:val="Ingetavstnd"/>
      </w:pPr>
    </w:p>
    <w:p w14:paraId="1E8E7142" w14:textId="3134723F" w:rsidR="00BC55CD" w:rsidRPr="00104762" w:rsidRDefault="00BC55CD" w:rsidP="00BC55CD">
      <w:pPr>
        <w:pStyle w:val="Ingetavstnd"/>
        <w:rPr>
          <w:b/>
        </w:rPr>
      </w:pPr>
      <w:r w:rsidRPr="00104762">
        <w:rPr>
          <w:b/>
        </w:rPr>
        <w:t>Sid 2</w:t>
      </w:r>
      <w:r>
        <w:rPr>
          <w:b/>
        </w:rPr>
        <w:t>92</w:t>
      </w:r>
    </w:p>
    <w:p w14:paraId="599BA4D3" w14:textId="6895A833" w:rsidR="00BC55CD" w:rsidRDefault="00BC55CD" w:rsidP="00BC55CD">
      <w:pPr>
        <w:pStyle w:val="Ingetavstnd"/>
        <w:rPr>
          <w:strike/>
        </w:rPr>
      </w:pPr>
      <w:r w:rsidRPr="001609F5">
        <w:rPr>
          <w:strike/>
        </w:rPr>
        <w:t>63</w:t>
      </w:r>
      <w:r w:rsidRPr="001609F5">
        <w:rPr>
          <w:strike/>
        </w:rPr>
        <w:tab/>
        <w:t>27</w:t>
      </w:r>
    </w:p>
    <w:p w14:paraId="5062943A" w14:textId="1D9106B3" w:rsidR="001609F5" w:rsidRPr="001609F5" w:rsidRDefault="001609F5" w:rsidP="00BC55CD">
      <w:pPr>
        <w:pStyle w:val="Ingetavstnd"/>
      </w:pPr>
      <w:proofErr w:type="gramStart"/>
      <w:r w:rsidRPr="001609F5">
        <w:t>99</w:t>
      </w:r>
      <w:r w:rsidRPr="001609F5">
        <w:tab/>
        <w:t>–31</w:t>
      </w:r>
      <w:proofErr w:type="gramEnd"/>
      <w:r w:rsidRPr="001609F5">
        <w:t> °F</w:t>
      </w:r>
    </w:p>
    <w:p w14:paraId="7938FBA3" w14:textId="77777777" w:rsidR="00E40F4A" w:rsidRPr="00104762" w:rsidRDefault="00E40F4A" w:rsidP="00E40F4A">
      <w:pPr>
        <w:pStyle w:val="Ingetavstnd"/>
      </w:pPr>
    </w:p>
    <w:p w14:paraId="1A1A8352" w14:textId="77777777" w:rsidR="00E40F4A" w:rsidRPr="00104762" w:rsidRDefault="00E40F4A" w:rsidP="00E40F4A">
      <w:pPr>
        <w:pStyle w:val="Ingetavstnd"/>
        <w:rPr>
          <w:b/>
        </w:rPr>
      </w:pPr>
      <w:r w:rsidRPr="00104762">
        <w:rPr>
          <w:b/>
        </w:rPr>
        <w:t>Sid 300</w:t>
      </w:r>
    </w:p>
    <w:p w14:paraId="062C91DF" w14:textId="77777777" w:rsidR="00E40F4A" w:rsidRPr="001609F5" w:rsidRDefault="00E40F4A" w:rsidP="00E40F4A">
      <w:pPr>
        <w:pStyle w:val="Ingetavstnd"/>
        <w:rPr>
          <w:strike/>
        </w:rPr>
      </w:pPr>
      <w:r w:rsidRPr="001609F5">
        <w:rPr>
          <w:strike/>
        </w:rPr>
        <w:t>186</w:t>
      </w:r>
      <w:r w:rsidRPr="001609F5">
        <w:rPr>
          <w:strike/>
        </w:rPr>
        <w:tab/>
        <w:t>Näst sista raden ska vara:  ”x2 + x – x2 – 2x + x + 2”</w:t>
      </w:r>
    </w:p>
    <w:p w14:paraId="1A4B12D3" w14:textId="77777777" w:rsidR="00E40F4A" w:rsidRPr="00104762" w:rsidRDefault="00E40F4A" w:rsidP="00E40F4A">
      <w:pPr>
        <w:pStyle w:val="Ingetavstnd"/>
      </w:pPr>
    </w:p>
    <w:p w14:paraId="4D1DD83B" w14:textId="77777777" w:rsidR="00E40F4A" w:rsidRPr="000429B5" w:rsidRDefault="00E40F4A" w:rsidP="00E40F4A">
      <w:pPr>
        <w:pStyle w:val="Ingetavstnd"/>
        <w:rPr>
          <w:b/>
          <w:lang w:val="en-US"/>
        </w:rPr>
      </w:pPr>
      <w:r w:rsidRPr="000429B5">
        <w:rPr>
          <w:b/>
          <w:lang w:val="en-US"/>
        </w:rPr>
        <w:t>Sid 302</w:t>
      </w:r>
    </w:p>
    <w:p w14:paraId="0CFD3663" w14:textId="61AF9003" w:rsidR="00E40F4A" w:rsidRPr="006449AD" w:rsidRDefault="00E40F4A" w:rsidP="00E40F4A">
      <w:pPr>
        <w:pStyle w:val="Ingetavstnd"/>
        <w:rPr>
          <w:lang w:val="en-US"/>
        </w:rPr>
      </w:pPr>
      <w:r w:rsidRPr="006449AD">
        <w:rPr>
          <w:lang w:val="en-US"/>
        </w:rPr>
        <w:t>89</w:t>
      </w:r>
      <w:r w:rsidRPr="006449AD">
        <w:rPr>
          <w:lang w:val="en-US"/>
        </w:rPr>
        <w:tab/>
      </w:r>
      <w:r w:rsidR="006449AD">
        <w:rPr>
          <w:lang w:val="en-US"/>
        </w:rPr>
        <w:t>5</w:t>
      </w:r>
      <w:r w:rsidRPr="006449AD">
        <w:rPr>
          <w:lang w:val="en-US"/>
        </w:rPr>
        <w:t xml:space="preserve"> cm</w:t>
      </w:r>
    </w:p>
    <w:p w14:paraId="76E4CA83" w14:textId="4A7EB9B8" w:rsidR="00E40F4A" w:rsidRPr="000429B5" w:rsidRDefault="00E40F4A" w:rsidP="00E40F4A">
      <w:pPr>
        <w:pStyle w:val="Ingetavstnd"/>
        <w:rPr>
          <w:lang w:val="en-US"/>
        </w:rPr>
      </w:pPr>
    </w:p>
    <w:p w14:paraId="094CED88" w14:textId="77777777" w:rsidR="00726E84" w:rsidRPr="000429B5" w:rsidRDefault="001609F5" w:rsidP="001609F5">
      <w:pPr>
        <w:rPr>
          <w:b/>
          <w:bCs/>
          <w:lang w:val="en-US"/>
        </w:rPr>
      </w:pPr>
      <w:r w:rsidRPr="000429B5">
        <w:rPr>
          <w:b/>
          <w:bCs/>
          <w:lang w:val="en-US"/>
        </w:rPr>
        <w:t>Sid 303</w:t>
      </w:r>
      <w:r w:rsidRPr="000429B5">
        <w:rPr>
          <w:b/>
          <w:bCs/>
          <w:lang w:val="en-US"/>
        </w:rPr>
        <w:tab/>
      </w:r>
    </w:p>
    <w:p w14:paraId="0EA46936" w14:textId="05504656" w:rsidR="001609F5" w:rsidRPr="000429B5" w:rsidRDefault="001609F5" w:rsidP="001609F5">
      <w:pPr>
        <w:rPr>
          <w:lang w:val="en-US"/>
        </w:rPr>
      </w:pPr>
      <w:r w:rsidRPr="000429B5">
        <w:rPr>
          <w:lang w:val="en-US"/>
        </w:rPr>
        <w:lastRenderedPageBreak/>
        <w:t>155</w:t>
      </w:r>
      <w:r w:rsidRPr="000429B5">
        <w:rPr>
          <w:lang w:val="en-US"/>
        </w:rPr>
        <w:tab/>
        <w:t xml:space="preserve">a) </w:t>
      </w:r>
      <w:r w:rsidRPr="000429B5">
        <w:rPr>
          <w:i/>
          <w:iCs/>
          <w:lang w:val="en-US"/>
        </w:rPr>
        <w:t>y</w:t>
      </w:r>
      <w:r w:rsidRPr="000429B5">
        <w:rPr>
          <w:lang w:val="en-US"/>
        </w:rPr>
        <w:t xml:space="preserve"> = 15.</w:t>
      </w:r>
    </w:p>
    <w:p w14:paraId="5464F82F" w14:textId="3C95FA2C" w:rsidR="001609F5" w:rsidRPr="004634E6" w:rsidRDefault="001609F5" w:rsidP="001609F5">
      <w:r>
        <w:t>168</w:t>
      </w:r>
      <w:r>
        <w:tab/>
      </w:r>
      <w:r w:rsidR="00726E84">
        <w:t>A</w:t>
      </w:r>
      <w:r>
        <w:t>ndra uttrycket</w:t>
      </w:r>
      <w:r w:rsidR="00726E84">
        <w:t xml:space="preserve">: </w:t>
      </w:r>
      <w:r>
        <w:rPr>
          <w:i/>
          <w:iCs/>
        </w:rPr>
        <w:t>y</w:t>
      </w:r>
      <w:r>
        <w:t xml:space="preserve"> = </w:t>
      </w:r>
      <w:r w:rsidR="00923B9D" w:rsidRPr="00CF4D04">
        <w:rPr>
          <w:noProof/>
          <w:position w:val="-24"/>
        </w:rPr>
        <w:object w:dxaOrig="360" w:dyaOrig="620" w14:anchorId="40920C6C">
          <v:shape id="_x0000_i1027" type="#_x0000_t75" alt="" style="width:18.4pt;height:30.65pt;mso-width-percent:0;mso-height-percent:0;mso-width-percent:0;mso-height-percent:0" o:ole="">
            <v:imagedata r:id="rId26" o:title=""/>
          </v:shape>
          <o:OLEObject Type="Embed" ProgID="Equation.DSMT4" ShapeID="_x0000_i1027" DrawAspect="Content" ObjectID="_1725604477" r:id="rId27"/>
        </w:object>
      </w:r>
      <w:r w:rsidRPr="004634E6">
        <w:t>.</w:t>
      </w:r>
    </w:p>
    <w:p w14:paraId="7AA7B3AA" w14:textId="77777777" w:rsidR="001609F5" w:rsidRPr="001609F5" w:rsidRDefault="001609F5" w:rsidP="00E40F4A">
      <w:pPr>
        <w:pStyle w:val="Ingetavstnd"/>
      </w:pPr>
    </w:p>
    <w:p w14:paraId="4239EDC3" w14:textId="77777777" w:rsidR="00E40F4A" w:rsidRPr="001B4C71" w:rsidRDefault="00E40F4A" w:rsidP="00E40F4A">
      <w:pPr>
        <w:pStyle w:val="Ingetavstnd"/>
        <w:rPr>
          <w:b/>
        </w:rPr>
      </w:pPr>
      <w:r w:rsidRPr="001B4C71">
        <w:rPr>
          <w:b/>
        </w:rPr>
        <w:t>Sid 304</w:t>
      </w:r>
    </w:p>
    <w:p w14:paraId="43633A84" w14:textId="77777777" w:rsidR="00E40F4A" w:rsidRPr="001609F5" w:rsidRDefault="00E40F4A" w:rsidP="00E40F4A">
      <w:pPr>
        <w:pStyle w:val="Ingetavstnd"/>
        <w:rPr>
          <w:strike/>
        </w:rPr>
      </w:pPr>
      <w:r w:rsidRPr="001609F5">
        <w:rPr>
          <w:strike/>
        </w:rPr>
        <w:t>27</w:t>
      </w:r>
      <w:r w:rsidRPr="001609F5">
        <w:rPr>
          <w:strike/>
        </w:rPr>
        <w:tab/>
        <w:t xml:space="preserve">a)  </w:t>
      </w:r>
      <w:r w:rsidR="00923B9D" w:rsidRPr="00A222E9">
        <w:rPr>
          <w:strike/>
          <w:noProof/>
        </w:rPr>
        <w:object w:dxaOrig="1800" w:dyaOrig="700" w14:anchorId="583BAD49">
          <v:shape id="_x0000_i1026" type="#_x0000_t75" alt="" style="width:90.4pt;height:34.45pt;mso-width-percent:0;mso-height-percent:0;mso-width-percent:0;mso-height-percent:0" o:ole="">
            <v:imagedata r:id="rId28" o:title=""/>
          </v:shape>
          <o:OLEObject Type="Embed" ProgID="Equation.DSMT4" ShapeID="_x0000_i1026" DrawAspect="Content" ObjectID="_1725604478" r:id="rId29"/>
        </w:object>
      </w:r>
      <w:r w:rsidRPr="001609F5">
        <w:rPr>
          <w:strike/>
        </w:rPr>
        <w:t xml:space="preserve"> = </w:t>
      </w:r>
      <w:r w:rsidR="00923B9D" w:rsidRPr="00A222E9">
        <w:rPr>
          <w:strike/>
          <w:noProof/>
        </w:rPr>
        <w:object w:dxaOrig="740" w:dyaOrig="700" w14:anchorId="662051A2">
          <v:shape id="_x0000_i1025" type="#_x0000_t75" alt="" style="width:37.55pt;height:34.45pt;mso-width-percent:0;mso-height-percent:0;mso-width-percent:0;mso-height-percent:0" o:ole="">
            <v:imagedata r:id="rId30" o:title=""/>
          </v:shape>
          <o:OLEObject Type="Embed" ProgID="Equation.DSMT4" ShapeID="_x0000_i1025" DrawAspect="Content" ObjectID="_1725604479" r:id="rId31"/>
        </w:object>
      </w:r>
      <w:r w:rsidRPr="001609F5">
        <w:rPr>
          <w:strike/>
        </w:rPr>
        <w:t xml:space="preserve"> = 3</w:t>
      </w:r>
    </w:p>
    <w:p w14:paraId="50C8AA47" w14:textId="77777777" w:rsidR="00E40F4A" w:rsidRPr="001B4C71" w:rsidRDefault="00E40F4A" w:rsidP="00E40F4A">
      <w:pPr>
        <w:pStyle w:val="Ingetavstnd"/>
      </w:pPr>
    </w:p>
    <w:p w14:paraId="3D3934D8" w14:textId="77777777" w:rsidR="00E40F4A" w:rsidRPr="001B4C71" w:rsidRDefault="00E40F4A" w:rsidP="00E40F4A">
      <w:pPr>
        <w:pStyle w:val="Ingetavstnd"/>
        <w:rPr>
          <w:b/>
        </w:rPr>
      </w:pPr>
      <w:r w:rsidRPr="001B4C71">
        <w:rPr>
          <w:b/>
        </w:rPr>
        <w:t>Sid 310</w:t>
      </w:r>
    </w:p>
    <w:p w14:paraId="56AD0E25" w14:textId="77777777" w:rsidR="00E40F4A" w:rsidRPr="001609F5" w:rsidRDefault="00E40F4A" w:rsidP="00E40F4A">
      <w:pPr>
        <w:pStyle w:val="Ingetavstnd"/>
        <w:rPr>
          <w:strike/>
        </w:rPr>
      </w:pPr>
      <w:r w:rsidRPr="001609F5">
        <w:rPr>
          <w:strike/>
        </w:rPr>
        <w:t>154 b)</w:t>
      </w:r>
      <w:r w:rsidRPr="001609F5">
        <w:rPr>
          <w:strike/>
        </w:rPr>
        <w:tab/>
        <w:t>”Grafen är rät och börjar i origo.”</w:t>
      </w:r>
    </w:p>
    <w:p w14:paraId="48048CD0" w14:textId="29E524DA" w:rsidR="00E40F4A" w:rsidRDefault="00E40F4A" w:rsidP="00E40F4A">
      <w:pPr>
        <w:pStyle w:val="Ingetavstnd"/>
      </w:pPr>
    </w:p>
    <w:p w14:paraId="56C3974F" w14:textId="77777777" w:rsidR="00726E84" w:rsidRPr="00104762" w:rsidRDefault="00726E84" w:rsidP="00E40F4A">
      <w:pPr>
        <w:pStyle w:val="Ingetavstnd"/>
      </w:pPr>
    </w:p>
    <w:p w14:paraId="719AEC90" w14:textId="77777777" w:rsidR="00E40F4A" w:rsidRPr="00104762" w:rsidRDefault="00E40F4A" w:rsidP="00E40F4A">
      <w:pPr>
        <w:pStyle w:val="Ingetavstnd"/>
        <w:rPr>
          <w:b/>
        </w:rPr>
      </w:pPr>
      <w:r w:rsidRPr="00104762">
        <w:rPr>
          <w:b/>
        </w:rPr>
        <w:t>Sid 314</w:t>
      </w:r>
    </w:p>
    <w:p w14:paraId="5F724AD2" w14:textId="77777777" w:rsidR="00E40F4A" w:rsidRPr="001609F5" w:rsidRDefault="00E40F4A" w:rsidP="00E40F4A">
      <w:pPr>
        <w:pStyle w:val="Ingetavstnd"/>
        <w:rPr>
          <w:strike/>
        </w:rPr>
      </w:pPr>
      <w:r w:rsidRPr="001609F5">
        <w:rPr>
          <w:strike/>
        </w:rPr>
        <w:t>Resonemang</w:t>
      </w:r>
      <w:r w:rsidRPr="001609F5">
        <w:rPr>
          <w:strike/>
        </w:rPr>
        <w:tab/>
        <w:t xml:space="preserve">I uppgift 6 ska det vara ”…och arean </w:t>
      </w:r>
      <w:r w:rsidRPr="001609F5">
        <w:rPr>
          <w:i/>
          <w:iCs/>
          <w:strike/>
        </w:rPr>
        <w:t>a</w:t>
      </w:r>
      <w:r w:rsidRPr="001609F5">
        <w:rPr>
          <w:strike/>
          <w:vertAlign w:val="superscript"/>
        </w:rPr>
        <w:t>2</w:t>
      </w:r>
      <w:r w:rsidRPr="001609F5">
        <w:rPr>
          <w:strike/>
        </w:rPr>
        <w:t>. Om vi…”</w:t>
      </w:r>
    </w:p>
    <w:p w14:paraId="3EAD3387" w14:textId="77777777" w:rsidR="00E40F4A" w:rsidRPr="00104762" w:rsidRDefault="00E40F4A" w:rsidP="00E40F4A">
      <w:pPr>
        <w:pStyle w:val="Ingetavstnd"/>
      </w:pPr>
    </w:p>
    <w:p w14:paraId="159EA8B3" w14:textId="77777777" w:rsidR="00E40F4A" w:rsidRPr="00104762" w:rsidRDefault="00E40F4A" w:rsidP="00E40F4A">
      <w:pPr>
        <w:pStyle w:val="Ingetavstnd"/>
      </w:pPr>
      <w:r w:rsidRPr="00104762">
        <w:t>Läxa 1</w:t>
      </w:r>
    </w:p>
    <w:p w14:paraId="02BA88AA" w14:textId="77777777" w:rsidR="00E40F4A" w:rsidRPr="001609F5" w:rsidRDefault="00E40F4A" w:rsidP="00E40F4A">
      <w:pPr>
        <w:pStyle w:val="Ingetavstnd"/>
        <w:rPr>
          <w:strike/>
        </w:rPr>
      </w:pPr>
      <w:proofErr w:type="gramStart"/>
      <w:r w:rsidRPr="001609F5">
        <w:rPr>
          <w:strike/>
        </w:rPr>
        <w:t xml:space="preserve">1  </w:t>
      </w:r>
      <w:r w:rsidRPr="001609F5">
        <w:rPr>
          <w:strike/>
        </w:rPr>
        <w:tab/>
      </w:r>
      <w:proofErr w:type="gramEnd"/>
      <w:r w:rsidRPr="001609F5">
        <w:rPr>
          <w:strike/>
        </w:rPr>
        <w:t>a)  100</w:t>
      </w:r>
    </w:p>
    <w:p w14:paraId="247B5128" w14:textId="77777777" w:rsidR="00726E84" w:rsidRDefault="00726E84" w:rsidP="00E40F4A">
      <w:pPr>
        <w:pStyle w:val="Ingetavstnd"/>
      </w:pPr>
    </w:p>
    <w:p w14:paraId="4919869F" w14:textId="6E4847D3" w:rsidR="00E40F4A" w:rsidRPr="00726E84" w:rsidRDefault="00E40F4A" w:rsidP="00E40F4A">
      <w:pPr>
        <w:pStyle w:val="Ingetavstnd"/>
      </w:pPr>
      <w:r w:rsidRPr="00726E84">
        <w:t>8</w:t>
      </w:r>
      <w:r w:rsidRPr="00726E84">
        <w:tab/>
        <w:t xml:space="preserve">a) </w:t>
      </w:r>
      <w:r w:rsidRPr="00726E84">
        <w:rPr>
          <w:i/>
          <w:iCs/>
        </w:rPr>
        <w:t xml:space="preserve">O = </w:t>
      </w:r>
      <w:r w:rsidRPr="00726E84">
        <w:t>1,67 m</w:t>
      </w:r>
    </w:p>
    <w:p w14:paraId="734E69B0" w14:textId="77777777" w:rsidR="00E40F4A" w:rsidRPr="000429B5" w:rsidRDefault="00E40F4A" w:rsidP="00E40F4A">
      <w:pPr>
        <w:pStyle w:val="Ingetavstnd"/>
        <w:ind w:firstLine="1304"/>
      </w:pPr>
      <w:r w:rsidRPr="000429B5">
        <w:rPr>
          <w:i/>
          <w:iCs/>
        </w:rPr>
        <w:t>A</w:t>
      </w:r>
      <w:r w:rsidRPr="000429B5">
        <w:t xml:space="preserve"> = 0,2 m</w:t>
      </w:r>
      <w:r w:rsidRPr="000429B5">
        <w:rPr>
          <w:vertAlign w:val="superscript"/>
        </w:rPr>
        <w:t>2</w:t>
      </w:r>
    </w:p>
    <w:p w14:paraId="1109669C" w14:textId="2890A2EB" w:rsidR="00E40F4A" w:rsidRPr="000429B5" w:rsidRDefault="00E40F4A" w:rsidP="00E40F4A">
      <w:pPr>
        <w:pStyle w:val="Ingetavstnd"/>
      </w:pPr>
    </w:p>
    <w:p w14:paraId="4FC6D674" w14:textId="77777777" w:rsidR="00726E84" w:rsidRPr="000429B5" w:rsidRDefault="00726E84" w:rsidP="00E40F4A">
      <w:pPr>
        <w:pStyle w:val="Ingetavstnd"/>
      </w:pPr>
    </w:p>
    <w:p w14:paraId="30B21809" w14:textId="77777777" w:rsidR="00E40F4A" w:rsidRPr="001B4C71" w:rsidRDefault="00E40F4A" w:rsidP="00E40F4A">
      <w:pPr>
        <w:pStyle w:val="Ingetavstnd"/>
        <w:rPr>
          <w:b/>
        </w:rPr>
      </w:pPr>
      <w:r w:rsidRPr="001B4C71">
        <w:rPr>
          <w:b/>
        </w:rPr>
        <w:t>Sid 315</w:t>
      </w:r>
    </w:p>
    <w:p w14:paraId="17154E93" w14:textId="27741C1F" w:rsidR="000026AC" w:rsidRPr="00377DBD" w:rsidRDefault="000026AC" w:rsidP="000026AC">
      <w:pPr>
        <w:rPr>
          <w:strike/>
        </w:rPr>
      </w:pPr>
      <w:r w:rsidRPr="00377DBD">
        <w:rPr>
          <w:strike/>
        </w:rPr>
        <w:t xml:space="preserve">Läxa </w:t>
      </w:r>
      <w:r>
        <w:rPr>
          <w:strike/>
        </w:rPr>
        <w:t>6</w:t>
      </w:r>
      <w:r w:rsidRPr="00377DBD">
        <w:rPr>
          <w:strike/>
        </w:rPr>
        <w:tab/>
        <w:t xml:space="preserve"> </w:t>
      </w:r>
      <w:proofErr w:type="gramStart"/>
      <w:r w:rsidRPr="00377DBD">
        <w:rPr>
          <w:strike/>
        </w:rPr>
        <w:t xml:space="preserve">8  </w:t>
      </w:r>
      <w:r w:rsidRPr="00377DBD">
        <w:rPr>
          <w:i/>
          <w:iCs/>
          <w:strike/>
        </w:rPr>
        <w:t>O</w:t>
      </w:r>
      <w:proofErr w:type="gramEnd"/>
      <w:r w:rsidRPr="00377DBD">
        <w:rPr>
          <w:i/>
          <w:iCs/>
          <w:strike/>
        </w:rPr>
        <w:t xml:space="preserve"> </w:t>
      </w:r>
      <w:r w:rsidRPr="00377DBD">
        <w:rPr>
          <w:strike/>
        </w:rPr>
        <w:t xml:space="preserve">= 50 dm </w:t>
      </w:r>
    </w:p>
    <w:p w14:paraId="3B50CEF0" w14:textId="77777777" w:rsidR="00E40F4A" w:rsidRPr="001B4C71" w:rsidRDefault="00E40F4A" w:rsidP="00E40F4A">
      <w:pPr>
        <w:pStyle w:val="Ingetavstnd"/>
        <w:rPr>
          <w:strike/>
        </w:rPr>
      </w:pPr>
      <w:r w:rsidRPr="001B4C71">
        <w:rPr>
          <w:strike/>
        </w:rPr>
        <w:t>Läxa 7</w:t>
      </w:r>
    </w:p>
    <w:p w14:paraId="261F9379" w14:textId="77777777" w:rsidR="00E40F4A" w:rsidRPr="001609F5" w:rsidRDefault="00E40F4A" w:rsidP="00E40F4A">
      <w:pPr>
        <w:pStyle w:val="Ingetavstnd"/>
        <w:rPr>
          <w:strike/>
        </w:rPr>
      </w:pPr>
      <w:r w:rsidRPr="001609F5">
        <w:rPr>
          <w:strike/>
        </w:rPr>
        <w:t xml:space="preserve">1 </w:t>
      </w:r>
      <w:r w:rsidRPr="001609F5">
        <w:rPr>
          <w:strike/>
        </w:rPr>
        <w:tab/>
        <w:t>f) Nej, grafen är inte rät.</w:t>
      </w:r>
    </w:p>
    <w:p w14:paraId="24694AF9" w14:textId="77777777" w:rsidR="00E40F4A" w:rsidRPr="00104762" w:rsidRDefault="00E40F4A" w:rsidP="00E40F4A">
      <w:pPr>
        <w:pStyle w:val="Ingetavstnd"/>
      </w:pPr>
    </w:p>
    <w:p w14:paraId="766DE6E7" w14:textId="77777777" w:rsidR="00E40F4A" w:rsidRPr="00726E84" w:rsidRDefault="00E40F4A" w:rsidP="00E40F4A">
      <w:pPr>
        <w:pStyle w:val="Ingetavstnd"/>
        <w:rPr>
          <w:strike/>
        </w:rPr>
      </w:pPr>
      <w:r w:rsidRPr="00726E84">
        <w:rPr>
          <w:strike/>
        </w:rPr>
        <w:t>Läxa 8</w:t>
      </w:r>
    </w:p>
    <w:p w14:paraId="714031D0" w14:textId="2868BD6D" w:rsidR="00E40F4A" w:rsidRPr="001609F5" w:rsidRDefault="00E40F4A" w:rsidP="00E40F4A">
      <w:pPr>
        <w:pStyle w:val="Ingetavstnd"/>
        <w:rPr>
          <w:strike/>
        </w:rPr>
      </w:pPr>
      <w:r w:rsidRPr="001609F5">
        <w:rPr>
          <w:strike/>
        </w:rPr>
        <w:t>2</w:t>
      </w:r>
      <w:r w:rsidRPr="001609F5">
        <w:rPr>
          <w:strike/>
        </w:rPr>
        <w:tab/>
        <w:t>b) Ja, eftersom grafen är rät och börjar i origo.</w:t>
      </w:r>
    </w:p>
    <w:p w14:paraId="7B2268F7" w14:textId="1F9576F4" w:rsidR="000212CE" w:rsidRPr="001609F5" w:rsidRDefault="000212CE" w:rsidP="00E40F4A">
      <w:pPr>
        <w:pStyle w:val="Ingetavstnd"/>
        <w:rPr>
          <w:strike/>
        </w:rPr>
      </w:pPr>
      <w:r w:rsidRPr="001609F5">
        <w:rPr>
          <w:strike/>
        </w:rPr>
        <w:t>8</w:t>
      </w:r>
      <w:r w:rsidRPr="001609F5">
        <w:rPr>
          <w:strike/>
        </w:rPr>
        <w:tab/>
      </w:r>
      <w:r w:rsidRPr="001609F5">
        <w:rPr>
          <w:i/>
          <w:iCs/>
          <w:strike/>
        </w:rPr>
        <w:t>O</w:t>
      </w:r>
      <w:r w:rsidRPr="001609F5">
        <w:rPr>
          <w:strike/>
        </w:rPr>
        <w:t xml:space="preserve"> = 50 dm</w:t>
      </w:r>
    </w:p>
    <w:p w14:paraId="46C3E92E" w14:textId="77777777" w:rsidR="00E40F4A" w:rsidRPr="00104762" w:rsidRDefault="00E40F4A" w:rsidP="00E40F4A">
      <w:pPr>
        <w:pStyle w:val="Ingetavstnd"/>
      </w:pPr>
    </w:p>
    <w:p w14:paraId="64D563D9" w14:textId="77777777" w:rsidR="00E40F4A" w:rsidRPr="00104762" w:rsidRDefault="00E40F4A" w:rsidP="00E40F4A">
      <w:pPr>
        <w:pStyle w:val="Ingetavstnd"/>
        <w:rPr>
          <w:b/>
        </w:rPr>
      </w:pPr>
      <w:r w:rsidRPr="00104762">
        <w:rPr>
          <w:b/>
        </w:rPr>
        <w:t>Sid 316</w:t>
      </w:r>
    </w:p>
    <w:p w14:paraId="69646960" w14:textId="77777777" w:rsidR="00E40F4A" w:rsidRPr="001609F5" w:rsidRDefault="00E40F4A" w:rsidP="00E40F4A">
      <w:pPr>
        <w:pStyle w:val="Ingetavstnd"/>
        <w:rPr>
          <w:strike/>
        </w:rPr>
      </w:pPr>
      <w:r w:rsidRPr="001609F5">
        <w:rPr>
          <w:strike/>
        </w:rPr>
        <w:t>Läxa 19</w:t>
      </w:r>
    </w:p>
    <w:p w14:paraId="4C2B7725" w14:textId="77777777" w:rsidR="00E40F4A" w:rsidRPr="001609F5" w:rsidRDefault="00E40F4A" w:rsidP="00E40F4A">
      <w:pPr>
        <w:pStyle w:val="Ingetavstnd"/>
        <w:rPr>
          <w:strike/>
        </w:rPr>
      </w:pPr>
      <w:r w:rsidRPr="001609F5">
        <w:rPr>
          <w:strike/>
        </w:rPr>
        <w:t>3</w:t>
      </w:r>
      <w:r w:rsidRPr="001609F5">
        <w:rPr>
          <w:strike/>
        </w:rPr>
        <w:tab/>
        <w:t>c) Nej, eftersom grafen inte är rät.</w:t>
      </w:r>
    </w:p>
    <w:p w14:paraId="3A86962A" w14:textId="77777777" w:rsidR="00E40F4A" w:rsidRPr="00104762" w:rsidRDefault="00E40F4A" w:rsidP="00E40F4A">
      <w:pPr>
        <w:pStyle w:val="Ingetavstnd"/>
      </w:pPr>
    </w:p>
    <w:p w14:paraId="16022721" w14:textId="77777777" w:rsidR="009B573C" w:rsidRPr="00104762" w:rsidRDefault="009B573C" w:rsidP="009B573C">
      <w:pPr>
        <w:pStyle w:val="Ingetavstnd"/>
      </w:pPr>
    </w:p>
    <w:p w14:paraId="23C0569A" w14:textId="24C70A85" w:rsidR="006C7BC0" w:rsidRPr="00104762" w:rsidRDefault="006C7BC0" w:rsidP="006C7BC0">
      <w:pPr>
        <w:pStyle w:val="Ingetavstnd"/>
      </w:pPr>
    </w:p>
    <w:p w14:paraId="48C01679" w14:textId="6CFEB1C0" w:rsidR="006C7BC0" w:rsidRPr="001609F5" w:rsidRDefault="006C7BC0" w:rsidP="006C7BC0">
      <w:pPr>
        <w:rPr>
          <w:b/>
          <w:color w:val="C878C5"/>
          <w:sz w:val="36"/>
          <w:szCs w:val="36"/>
        </w:rPr>
      </w:pPr>
      <w:r w:rsidRPr="001609F5">
        <w:rPr>
          <w:b/>
          <w:color w:val="C878C5"/>
          <w:sz w:val="36"/>
          <w:szCs w:val="36"/>
        </w:rPr>
        <w:t>Bas Z</w:t>
      </w:r>
    </w:p>
    <w:p w14:paraId="0C2AF275" w14:textId="77777777" w:rsidR="006C7BC0" w:rsidRPr="00104762" w:rsidRDefault="006C7BC0" w:rsidP="006C7BC0">
      <w:pPr>
        <w:pStyle w:val="Ingetavstnd"/>
      </w:pPr>
      <w:r w:rsidRPr="00104762">
        <w:t>Inga kända fel</w:t>
      </w:r>
    </w:p>
    <w:p w14:paraId="02EB491E" w14:textId="2E9393A8" w:rsidR="006C7BC0" w:rsidRPr="00104762" w:rsidRDefault="006C7BC0" w:rsidP="006C7BC0">
      <w:pPr>
        <w:pStyle w:val="Ingetavstnd"/>
      </w:pPr>
    </w:p>
    <w:p w14:paraId="6E94707E" w14:textId="77777777" w:rsidR="00421AE9" w:rsidRPr="00104762" w:rsidRDefault="00421AE9" w:rsidP="006C7BC0">
      <w:pPr>
        <w:pStyle w:val="Ingetavstnd"/>
      </w:pPr>
    </w:p>
    <w:p w14:paraId="423DC0C3" w14:textId="5618C8B6" w:rsidR="006C7BC0" w:rsidRPr="00104762" w:rsidRDefault="006C7BC0" w:rsidP="006C7BC0">
      <w:pPr>
        <w:pStyle w:val="Ingetavstnd"/>
      </w:pPr>
    </w:p>
    <w:p w14:paraId="0E196A09" w14:textId="3306C30F" w:rsidR="006C7BC0" w:rsidRPr="001609F5" w:rsidRDefault="006C7BC0" w:rsidP="006C7BC0">
      <w:pPr>
        <w:rPr>
          <w:b/>
          <w:color w:val="C878C5"/>
          <w:sz w:val="36"/>
          <w:szCs w:val="36"/>
        </w:rPr>
      </w:pPr>
      <w:r w:rsidRPr="001609F5">
        <w:rPr>
          <w:b/>
          <w:color w:val="C878C5"/>
          <w:sz w:val="36"/>
          <w:szCs w:val="36"/>
        </w:rPr>
        <w:t>Utmaning Z</w:t>
      </w:r>
    </w:p>
    <w:p w14:paraId="33251D65" w14:textId="2268608D" w:rsidR="001609F5" w:rsidRPr="001609F5" w:rsidRDefault="001609F5" w:rsidP="001609F5">
      <w:pPr>
        <w:rPr>
          <w:b/>
          <w:bCs/>
          <w:strike/>
        </w:rPr>
      </w:pPr>
      <w:r>
        <w:rPr>
          <w:b/>
          <w:bCs/>
        </w:rPr>
        <w:t>Sid 42</w:t>
      </w:r>
      <w:r>
        <w:rPr>
          <w:b/>
          <w:bCs/>
        </w:rPr>
        <w:br/>
      </w:r>
      <w:r w:rsidRPr="001609F5">
        <w:rPr>
          <w:strike/>
        </w:rPr>
        <w:t>Uppgift 15</w:t>
      </w:r>
      <w:r w:rsidRPr="001609F5">
        <w:rPr>
          <w:strike/>
        </w:rPr>
        <w:tab/>
        <w:t xml:space="preserve">Ändra till </w:t>
      </w:r>
      <w:proofErr w:type="gramStart"/>
      <w:r w:rsidRPr="001609F5">
        <w:rPr>
          <w:strike/>
        </w:rPr>
        <w:t>”….</w:t>
      </w:r>
      <w:proofErr w:type="gramEnd"/>
      <w:r w:rsidRPr="001609F5">
        <w:rPr>
          <w:strike/>
        </w:rPr>
        <w:t>tiondels kvadratdecimeter.”</w:t>
      </w:r>
    </w:p>
    <w:p w14:paraId="0FD8E016" w14:textId="7ADE68E7" w:rsidR="006C7BC0" w:rsidRDefault="006C7BC0" w:rsidP="006C7BC0">
      <w:pPr>
        <w:pStyle w:val="Ingetavstnd"/>
      </w:pPr>
    </w:p>
    <w:p w14:paraId="50B7FF51" w14:textId="30B0F467" w:rsidR="001609F5" w:rsidRPr="001609F5" w:rsidRDefault="001609F5" w:rsidP="001609F5">
      <w:pPr>
        <w:rPr>
          <w:b/>
          <w:color w:val="C878C5"/>
          <w:sz w:val="36"/>
          <w:szCs w:val="36"/>
        </w:rPr>
      </w:pPr>
      <w:r>
        <w:rPr>
          <w:b/>
          <w:color w:val="C878C5"/>
          <w:sz w:val="36"/>
          <w:szCs w:val="36"/>
        </w:rPr>
        <w:t>Lärarguide</w:t>
      </w:r>
      <w:r w:rsidRPr="001609F5">
        <w:rPr>
          <w:b/>
          <w:color w:val="C878C5"/>
          <w:sz w:val="36"/>
          <w:szCs w:val="36"/>
        </w:rPr>
        <w:t xml:space="preserve"> Z</w:t>
      </w:r>
    </w:p>
    <w:p w14:paraId="060639C0" w14:textId="77777777" w:rsidR="001609F5" w:rsidRDefault="001609F5" w:rsidP="001609F5">
      <w:pPr>
        <w:rPr>
          <w:strike/>
        </w:rPr>
      </w:pPr>
      <w:r w:rsidRPr="001609F5">
        <w:rPr>
          <w:b/>
          <w:bCs/>
        </w:rPr>
        <w:t>Sid 19</w:t>
      </w:r>
      <w:r w:rsidRPr="001609F5">
        <w:rPr>
          <w:b/>
          <w:bCs/>
        </w:rPr>
        <w:br/>
      </w:r>
      <w:r w:rsidRPr="001609F5">
        <w:rPr>
          <w:strike/>
        </w:rPr>
        <w:t xml:space="preserve">Lösningsförslag </w:t>
      </w:r>
    </w:p>
    <w:p w14:paraId="57AB9F47" w14:textId="2C678603" w:rsidR="001609F5" w:rsidRPr="001609F5" w:rsidRDefault="001609F5" w:rsidP="001609F5">
      <w:pPr>
        <w:rPr>
          <w:strike/>
        </w:rPr>
      </w:pPr>
      <w:r w:rsidRPr="001609F5">
        <w:rPr>
          <w:strike/>
        </w:rPr>
        <w:t>62</w:t>
      </w:r>
      <w:r w:rsidRPr="001609F5">
        <w:rPr>
          <w:strike/>
        </w:rPr>
        <w:tab/>
        <w:t xml:space="preserve">Ändra till </w:t>
      </w:r>
      <w:proofErr w:type="gramStart"/>
      <w:r w:rsidRPr="001609F5">
        <w:rPr>
          <w:strike/>
        </w:rPr>
        <w:t>”….</w:t>
      </w:r>
      <w:proofErr w:type="gramEnd"/>
      <w:r w:rsidRPr="001609F5">
        <w:rPr>
          <w:strike/>
        </w:rPr>
        <w:t xml:space="preserve">Det betyder att antalet stolar var 24 och antalet deltagare </w:t>
      </w:r>
      <w:r w:rsidRPr="001609F5">
        <w:rPr>
          <w:strike/>
        </w:rPr>
        <w:tab/>
      </w:r>
      <w:r w:rsidRPr="001609F5">
        <w:rPr>
          <w:strike/>
        </w:rPr>
        <w:tab/>
        <w:t>var 27.</w:t>
      </w:r>
    </w:p>
    <w:sectPr w:rsidR="001609F5" w:rsidRPr="001609F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4E5CAED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num w:numId="1" w16cid:durableId="73559114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5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0B22"/>
    <w:rsid w:val="000026AC"/>
    <w:rsid w:val="000212CE"/>
    <w:rsid w:val="00023016"/>
    <w:rsid w:val="00032263"/>
    <w:rsid w:val="0003415A"/>
    <w:rsid w:val="000429B5"/>
    <w:rsid w:val="00051B20"/>
    <w:rsid w:val="000526E4"/>
    <w:rsid w:val="00083043"/>
    <w:rsid w:val="000B1910"/>
    <w:rsid w:val="000D6563"/>
    <w:rsid w:val="000E1261"/>
    <w:rsid w:val="000F6E37"/>
    <w:rsid w:val="00104762"/>
    <w:rsid w:val="0012748D"/>
    <w:rsid w:val="00135340"/>
    <w:rsid w:val="00135F9F"/>
    <w:rsid w:val="001609F5"/>
    <w:rsid w:val="001B4C71"/>
    <w:rsid w:val="00276043"/>
    <w:rsid w:val="002A4156"/>
    <w:rsid w:val="002B490E"/>
    <w:rsid w:val="002E5E28"/>
    <w:rsid w:val="002F2E44"/>
    <w:rsid w:val="00307A86"/>
    <w:rsid w:val="00313B1B"/>
    <w:rsid w:val="00314F99"/>
    <w:rsid w:val="0033793D"/>
    <w:rsid w:val="003634EA"/>
    <w:rsid w:val="003835E2"/>
    <w:rsid w:val="00391C43"/>
    <w:rsid w:val="003C6869"/>
    <w:rsid w:val="004132D3"/>
    <w:rsid w:val="00421A01"/>
    <w:rsid w:val="00421AE9"/>
    <w:rsid w:val="00445FA0"/>
    <w:rsid w:val="004517A5"/>
    <w:rsid w:val="004542C7"/>
    <w:rsid w:val="00456200"/>
    <w:rsid w:val="00470B22"/>
    <w:rsid w:val="00515248"/>
    <w:rsid w:val="00530B72"/>
    <w:rsid w:val="00531BA6"/>
    <w:rsid w:val="00563E3B"/>
    <w:rsid w:val="005917E2"/>
    <w:rsid w:val="005B660A"/>
    <w:rsid w:val="005C318C"/>
    <w:rsid w:val="005C35D0"/>
    <w:rsid w:val="005D58EC"/>
    <w:rsid w:val="005E51AC"/>
    <w:rsid w:val="00607437"/>
    <w:rsid w:val="006449AD"/>
    <w:rsid w:val="006A7A23"/>
    <w:rsid w:val="006C7BC0"/>
    <w:rsid w:val="006D0149"/>
    <w:rsid w:val="006E5117"/>
    <w:rsid w:val="006E5B73"/>
    <w:rsid w:val="006F12DA"/>
    <w:rsid w:val="006F6BA0"/>
    <w:rsid w:val="00726E84"/>
    <w:rsid w:val="007740CC"/>
    <w:rsid w:val="00775E36"/>
    <w:rsid w:val="007D0F77"/>
    <w:rsid w:val="008473DB"/>
    <w:rsid w:val="00877E34"/>
    <w:rsid w:val="008A2671"/>
    <w:rsid w:val="008B72CB"/>
    <w:rsid w:val="00907DEB"/>
    <w:rsid w:val="00923B9D"/>
    <w:rsid w:val="0093326E"/>
    <w:rsid w:val="00965730"/>
    <w:rsid w:val="00974FF2"/>
    <w:rsid w:val="009A47CA"/>
    <w:rsid w:val="009A60E9"/>
    <w:rsid w:val="009B573C"/>
    <w:rsid w:val="009C38AA"/>
    <w:rsid w:val="009F2FC3"/>
    <w:rsid w:val="00A006F5"/>
    <w:rsid w:val="00A00BAA"/>
    <w:rsid w:val="00A222E9"/>
    <w:rsid w:val="00A25B48"/>
    <w:rsid w:val="00A261D5"/>
    <w:rsid w:val="00A31061"/>
    <w:rsid w:val="00A55F96"/>
    <w:rsid w:val="00A80FDF"/>
    <w:rsid w:val="00AE1A9B"/>
    <w:rsid w:val="00B33EF2"/>
    <w:rsid w:val="00B82CF3"/>
    <w:rsid w:val="00B91C76"/>
    <w:rsid w:val="00BB31B4"/>
    <w:rsid w:val="00BB6A2F"/>
    <w:rsid w:val="00BC55CD"/>
    <w:rsid w:val="00BE2F01"/>
    <w:rsid w:val="00C0049A"/>
    <w:rsid w:val="00C13DC0"/>
    <w:rsid w:val="00C50F7A"/>
    <w:rsid w:val="00C817C0"/>
    <w:rsid w:val="00C95CBC"/>
    <w:rsid w:val="00CA2F88"/>
    <w:rsid w:val="00CC2E12"/>
    <w:rsid w:val="00CE58FC"/>
    <w:rsid w:val="00CF2B0A"/>
    <w:rsid w:val="00CF6F70"/>
    <w:rsid w:val="00D41BB5"/>
    <w:rsid w:val="00D46284"/>
    <w:rsid w:val="00DA4D4E"/>
    <w:rsid w:val="00DB43C8"/>
    <w:rsid w:val="00DD483E"/>
    <w:rsid w:val="00DD6AC6"/>
    <w:rsid w:val="00E044F4"/>
    <w:rsid w:val="00E40F4A"/>
    <w:rsid w:val="00E53092"/>
    <w:rsid w:val="00E80CBD"/>
    <w:rsid w:val="00ED4874"/>
    <w:rsid w:val="00F01BDB"/>
    <w:rsid w:val="00F062FD"/>
    <w:rsid w:val="00F34627"/>
    <w:rsid w:val="00F52F09"/>
    <w:rsid w:val="00F95304"/>
    <w:rsid w:val="00FA51C1"/>
    <w:rsid w:val="00FD67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7EC994EA"/>
  <w15:docId w15:val="{20A19B34-B0AB-1B47-8A8E-239AC1F37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70B22"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paragraph" w:styleId="Ingetavstnd">
    <w:name w:val="No Spacing"/>
    <w:uiPriority w:val="1"/>
    <w:qFormat/>
    <w:rsid w:val="00965730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497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530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796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955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789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emf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emf"/><Relationship Id="rId8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989</Words>
  <Characters>5243</Characters>
  <Application>Microsoft Office Word</Application>
  <DocSecurity>0</DocSecurity>
  <Lines>43</Lines>
  <Paragraphs>12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nart Undvall</dc:creator>
  <cp:keywords/>
  <dc:description/>
  <cp:lastModifiedBy>Conny Welén</cp:lastModifiedBy>
  <cp:revision>2</cp:revision>
  <cp:lastPrinted>2019-05-24T13:56:00Z</cp:lastPrinted>
  <dcterms:created xsi:type="dcterms:W3CDTF">2022-09-25T07:41:00Z</dcterms:created>
  <dcterms:modified xsi:type="dcterms:W3CDTF">2022-09-25T07:41:00Z</dcterms:modified>
</cp:coreProperties>
</file>